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387F" w:rsidRDefault="000A387F" w:rsidP="000A387F">
      <w:pPr>
        <w:jc w:val="center"/>
        <w:rPr>
          <w:rFonts w:eastAsia="Arial"/>
          <w:b/>
          <w:bCs/>
          <w:color w:val="FF0000"/>
          <w:sz w:val="28"/>
          <w:szCs w:val="28"/>
        </w:rPr>
      </w:pPr>
      <w:r w:rsidRPr="000A387F">
        <w:rPr>
          <w:rFonts w:eastAsia="Arial"/>
          <w:b/>
          <w:bCs/>
          <w:color w:val="FF0000"/>
          <w:sz w:val="28"/>
          <w:szCs w:val="28"/>
        </w:rPr>
        <w:t>Vấn đề 1. HOÁN VỊ</w:t>
      </w:r>
    </w:p>
    <w:p w:rsidR="000A387F" w:rsidRPr="000A387F" w:rsidRDefault="000A387F" w:rsidP="000A387F">
      <w:pPr>
        <w:jc w:val="center"/>
        <w:rPr>
          <w:b/>
          <w:color w:val="FF0000"/>
          <w:sz w:val="28"/>
          <w:szCs w:val="28"/>
        </w:rPr>
      </w:pPr>
    </w:p>
    <w:p w:rsidR="00BF4745" w:rsidRPr="000A387F" w:rsidRDefault="00BF4745" w:rsidP="00BF4745">
      <w:pPr>
        <w:spacing w:before="60"/>
        <w:jc w:val="both"/>
      </w:pPr>
      <w:r w:rsidRPr="000A387F">
        <w:rPr>
          <w:b/>
          <w:bCs/>
          <w:color w:val="0000FF"/>
        </w:rPr>
        <w:t>Câu 1:</w:t>
      </w:r>
      <w:r w:rsidRPr="000A387F">
        <w:rPr>
          <w:bCs/>
        </w:rPr>
        <w:t xml:space="preserve"> Có bao nhiêu khả năng có thể xảy ra đối với thứ tự giữa các đội trong một giải bóng có 5 đội bóng? (giả sử rằng không có hai đội nào có điểm trùng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100.</w:t>
      </w:r>
      <w:r w:rsidRPr="000A387F">
        <w:tab/>
      </w:r>
      <w:r w:rsidRPr="000A387F">
        <w:rPr>
          <w:b/>
          <w:color w:val="3366FF"/>
        </w:rPr>
        <w:t xml:space="preserve">C. </w:t>
      </w:r>
      <w:r w:rsidRPr="000A387F">
        <w:t>80.</w:t>
      </w:r>
      <w:r w:rsidRPr="000A387F">
        <w:tab/>
      </w:r>
      <w:r w:rsidRPr="000A387F">
        <w:rPr>
          <w:b/>
          <w:color w:val="3366FF"/>
        </w:rPr>
        <w:t xml:space="preserve">D. </w:t>
      </w:r>
      <w:r w:rsidRPr="000A387F">
        <w:t>60.</w:t>
      </w:r>
    </w:p>
    <w:p w:rsidR="00BF4745" w:rsidRPr="000A387F" w:rsidRDefault="00BF4745" w:rsidP="00BF4745">
      <w:pPr>
        <w:spacing w:before="60"/>
        <w:jc w:val="both"/>
      </w:pPr>
      <w:r w:rsidRPr="000A387F">
        <w:rPr>
          <w:b/>
          <w:bCs/>
          <w:color w:val="0000FF"/>
        </w:rPr>
        <w:t>Câu 2:</w:t>
      </w:r>
      <w:r w:rsidRPr="000A387F">
        <w:rPr>
          <w:bCs/>
        </w:rPr>
        <w:t xml:space="preserve"> Có bao nhiêu cách xếp khác nhau cho 5 người ngồi vào một bàn dà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5</w:t>
      </w:r>
      <w:r w:rsidRPr="000A387F">
        <w:tab/>
      </w:r>
      <w:r w:rsidRPr="000A387F">
        <w:rPr>
          <w:b/>
          <w:color w:val="3366FF"/>
        </w:rPr>
        <w:t xml:space="preserve">C. </w:t>
      </w:r>
      <w:r w:rsidRPr="000A387F">
        <w:t>20</w:t>
      </w:r>
      <w:r w:rsidRPr="000A387F">
        <w:tab/>
      </w:r>
      <w:r w:rsidRPr="000A387F">
        <w:rPr>
          <w:b/>
          <w:color w:val="3366FF"/>
        </w:rPr>
        <w:t xml:space="preserve">D. </w:t>
      </w:r>
      <w:r w:rsidRPr="000A387F">
        <w:t>25</w:t>
      </w:r>
    </w:p>
    <w:p w:rsidR="00BF4745" w:rsidRPr="000A387F" w:rsidRDefault="00BF4745" w:rsidP="00BF4745">
      <w:pPr>
        <w:spacing w:before="60"/>
        <w:jc w:val="both"/>
      </w:pPr>
      <w:r w:rsidRPr="000A387F">
        <w:rPr>
          <w:b/>
          <w:bCs/>
          <w:color w:val="0000FF"/>
        </w:rPr>
        <w:t>Câu 3:</w:t>
      </w:r>
      <w:r w:rsidRPr="000A387F">
        <w:rPr>
          <w:bCs/>
        </w:rPr>
        <w:t xml:space="preserve"> Số cách sắp xếp 6 nam sinh và 4 nữ sinh vào một dãy ghế hàng ngang có 10 chỗ ngồi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4!.</w:t>
      </w:r>
      <w:r w:rsidRPr="000A387F">
        <w:tab/>
      </w:r>
      <w:r w:rsidRPr="000A387F">
        <w:rPr>
          <w:b/>
          <w:color w:val="3366FF"/>
        </w:rPr>
        <w:t xml:space="preserve">B. </w:t>
      </w:r>
      <w:r w:rsidRPr="000A387F">
        <w:t>10!.</w:t>
      </w:r>
      <w:r w:rsidRPr="000A387F">
        <w:tab/>
      </w:r>
      <w:r w:rsidRPr="000A387F">
        <w:rPr>
          <w:b/>
          <w:color w:val="3366FF"/>
        </w:rPr>
        <w:t xml:space="preserve">C. </w:t>
      </w:r>
      <w:r w:rsidRPr="000A387F">
        <w:t>6!−</w:t>
      </w:r>
      <w:r w:rsidRPr="000A387F">
        <w:rPr>
          <w:bCs/>
        </w:rPr>
        <w:t xml:space="preserve"> </w:t>
      </w:r>
      <w:r w:rsidRPr="000A387F">
        <w:t>4!.</w:t>
      </w:r>
      <w:r w:rsidRPr="000A387F">
        <w:tab/>
      </w:r>
      <w:r w:rsidRPr="000A387F">
        <w:rPr>
          <w:b/>
          <w:color w:val="3366FF"/>
        </w:rPr>
        <w:t xml:space="preserve">D. </w:t>
      </w:r>
      <w:r w:rsidRPr="000A387F">
        <w:t>6!+</w:t>
      </w:r>
      <w:r w:rsidRPr="000A387F">
        <w:rPr>
          <w:bCs/>
        </w:rPr>
        <w:t xml:space="preserve"> </w:t>
      </w:r>
      <w:r w:rsidRPr="000A387F">
        <w:t>4!.</w:t>
      </w:r>
    </w:p>
    <w:p w:rsidR="00BF4745" w:rsidRPr="000A387F" w:rsidRDefault="00BF4745" w:rsidP="00BF4745">
      <w:pPr>
        <w:spacing w:before="60"/>
        <w:jc w:val="both"/>
      </w:pPr>
      <w:r w:rsidRPr="000A387F">
        <w:rPr>
          <w:b/>
          <w:bCs/>
          <w:color w:val="0000FF"/>
        </w:rPr>
        <w:t>Câu 4:</w:t>
      </w:r>
      <w:r w:rsidRPr="000A387F">
        <w:rPr>
          <w:bCs/>
        </w:rPr>
        <w:t xml:space="preserve"> Sắp xếp năm bạn học sinh An, Bình, Chi, Dũng, Lệ vào một chiếc ghế dài có 5 chỗ ngồi. Số cách sắp xếp sao cho bạn Chi luôn ngồi chính giữa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4.</w:t>
      </w:r>
      <w:r w:rsidRPr="000A387F">
        <w:tab/>
      </w:r>
      <w:r w:rsidRPr="000A387F">
        <w:rPr>
          <w:b/>
          <w:color w:val="3366FF"/>
        </w:rPr>
        <w:t xml:space="preserve">B. </w:t>
      </w:r>
      <w:r w:rsidRPr="000A387F">
        <w:t>120.</w:t>
      </w:r>
      <w:r w:rsidRPr="000A387F">
        <w:tab/>
      </w:r>
      <w:r w:rsidRPr="000A387F">
        <w:rPr>
          <w:b/>
          <w:color w:val="3366FF"/>
        </w:rPr>
        <w:t xml:space="preserve">C. </w:t>
      </w:r>
      <w:r w:rsidRPr="000A387F">
        <w:t>60.</w:t>
      </w:r>
      <w:r w:rsidRPr="000A387F">
        <w:tab/>
      </w:r>
      <w:r w:rsidRPr="000A387F">
        <w:rPr>
          <w:b/>
          <w:color w:val="3366FF"/>
        </w:rPr>
        <w:t xml:space="preserve">D. </w:t>
      </w:r>
      <w:r w:rsidRPr="000A387F">
        <w:t>16.</w:t>
      </w:r>
    </w:p>
    <w:p w:rsidR="00BF4745" w:rsidRPr="000A387F" w:rsidRDefault="00BF4745" w:rsidP="00BF4745">
      <w:pPr>
        <w:spacing w:before="60"/>
        <w:jc w:val="both"/>
      </w:pPr>
      <w:r w:rsidRPr="000A387F">
        <w:rPr>
          <w:b/>
          <w:bCs/>
          <w:color w:val="0000FF"/>
        </w:rPr>
        <w:t>Câu 5:</w:t>
      </w:r>
      <w:r w:rsidRPr="000A387F">
        <w:rPr>
          <w:bCs/>
        </w:rPr>
        <w:t xml:space="preserve"> Sắp xếp năm bạn học sinh An, Bình, Chi, Dũng, Lệ vào một chiếc ghế dài có 5 chỗ ngồi. Hỏi có bao nhiêu cách sắp xếp sao cho bạn An và bạn Dũng luôn ngồi ở hai đầu ghế?</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16</w:t>
      </w:r>
      <w:r w:rsidRPr="000A387F">
        <w:tab/>
      </w:r>
      <w:r w:rsidRPr="000A387F">
        <w:rPr>
          <w:b/>
          <w:color w:val="3366FF"/>
        </w:rPr>
        <w:t xml:space="preserve">C. </w:t>
      </w:r>
      <w:r w:rsidRPr="000A387F">
        <w:t>12.</w:t>
      </w:r>
      <w:r w:rsidRPr="000A387F">
        <w:tab/>
      </w:r>
      <w:r w:rsidRPr="000A387F">
        <w:rPr>
          <w:b/>
          <w:color w:val="3366FF"/>
        </w:rPr>
        <w:t xml:space="preserve">D. </w:t>
      </w:r>
      <w:r w:rsidRPr="000A387F">
        <w:t>24.</w:t>
      </w:r>
    </w:p>
    <w:p w:rsidR="00BF4745" w:rsidRPr="000A387F" w:rsidRDefault="00BF4745" w:rsidP="00BF4745">
      <w:pPr>
        <w:spacing w:before="60"/>
        <w:jc w:val="both"/>
      </w:pPr>
      <w:r w:rsidRPr="000A387F">
        <w:rPr>
          <w:b/>
          <w:bCs/>
          <w:color w:val="0000FF"/>
        </w:rPr>
        <w:t>Câu 6:</w:t>
      </w:r>
      <w:r w:rsidRPr="000A387F">
        <w:rPr>
          <w:bCs/>
        </w:rPr>
        <w:t xml:space="preserve"> Sắp xếp năm bạn học sinh An, Bình, Chi, Dũng, Lệ vào một chiếc ghế dài có 5 chỗ ngồi. Hỏi có bao nhiêu cách sắp xếp sao cho bạn An và bạn Dũng không ngồi cạnh nhau?</w: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bCs/>
        </w:rPr>
        <w:t>24.</w:t>
      </w:r>
      <w:r w:rsidRPr="000A387F">
        <w:tab/>
      </w:r>
      <w:r w:rsidRPr="000A387F">
        <w:rPr>
          <w:b/>
          <w:bCs/>
          <w:color w:val="3366FF"/>
        </w:rPr>
        <w:t xml:space="preserve">B. </w:t>
      </w:r>
      <w:r w:rsidRPr="000A387F">
        <w:rPr>
          <w:bCs/>
        </w:rPr>
        <w:t>48.</w:t>
      </w:r>
      <w:r w:rsidRPr="000A387F">
        <w:tab/>
      </w:r>
      <w:r w:rsidRPr="000A387F">
        <w:rPr>
          <w:b/>
          <w:bCs/>
          <w:color w:val="3366FF"/>
        </w:rPr>
        <w:t xml:space="preserve">C. </w:t>
      </w:r>
      <w:r w:rsidRPr="000A387F">
        <w:rPr>
          <w:bCs/>
        </w:rPr>
        <w:t>72.</w:t>
      </w:r>
      <w:r w:rsidRPr="000A387F">
        <w:tab/>
      </w:r>
      <w:r w:rsidRPr="000A387F">
        <w:rPr>
          <w:b/>
          <w:bCs/>
          <w:color w:val="3366FF"/>
        </w:rPr>
        <w:t xml:space="preserve">D. </w:t>
      </w:r>
      <w:r w:rsidRPr="000A387F">
        <w:rPr>
          <w:bCs/>
        </w:rPr>
        <w:t>12.</w:t>
      </w:r>
    </w:p>
    <w:p w:rsidR="00BF4745" w:rsidRPr="000A387F" w:rsidRDefault="00BF4745" w:rsidP="00BF4745">
      <w:pPr>
        <w:spacing w:before="60"/>
        <w:jc w:val="both"/>
      </w:pPr>
      <w:r w:rsidRPr="000A387F">
        <w:rPr>
          <w:b/>
          <w:bCs/>
          <w:color w:val="0000FF"/>
        </w:rPr>
        <w:t>Câu 7:</w:t>
      </w:r>
      <w:r w:rsidRPr="000A387F">
        <w:rPr>
          <w:bCs/>
        </w:rPr>
        <w:t xml:space="preserve"> Có 3 viên bi đen khác nhau, 4 viên bi đỏ khác nhau, 5 viên bi xanh khác nhau. Hỏi có bao nhiêu cách sắp xếp các viên bi trên thành một dãy sao cho các viên bi cùng màu ở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45600.</w:t>
      </w:r>
      <w:r w:rsidRPr="000A387F">
        <w:tab/>
      </w:r>
      <w:r w:rsidRPr="000A387F">
        <w:rPr>
          <w:b/>
          <w:color w:val="3366FF"/>
        </w:rPr>
        <w:t xml:space="preserve">B. </w:t>
      </w:r>
      <w:r w:rsidRPr="000A387F">
        <w:t>725760.</w:t>
      </w:r>
      <w:r w:rsidRPr="000A387F">
        <w:tab/>
      </w:r>
      <w:r w:rsidRPr="000A387F">
        <w:rPr>
          <w:b/>
          <w:color w:val="3366FF"/>
        </w:rPr>
        <w:t xml:space="preserve">C. </w:t>
      </w:r>
      <w:r w:rsidRPr="000A387F">
        <w:t>103680.</w:t>
      </w:r>
      <w:r w:rsidRPr="000A387F">
        <w:tab/>
      </w:r>
      <w:r w:rsidRPr="000A387F">
        <w:rPr>
          <w:b/>
          <w:color w:val="3366FF"/>
        </w:rPr>
        <w:t xml:space="preserve">D. </w:t>
      </w:r>
      <w:r w:rsidRPr="000A387F">
        <w:t>518400.</w:t>
      </w:r>
    </w:p>
    <w:p w:rsidR="00BF4745" w:rsidRPr="000A387F" w:rsidRDefault="00BF4745" w:rsidP="00BF4745">
      <w:pPr>
        <w:spacing w:before="60"/>
        <w:jc w:val="both"/>
        <w:rPr>
          <w:rFonts w:eastAsia="MS PGothic"/>
        </w:rPr>
      </w:pPr>
      <w:r w:rsidRPr="000A387F">
        <w:rPr>
          <w:b/>
          <w:bCs/>
          <w:color w:val="0000FF"/>
        </w:rPr>
        <w:t>Câu 8:</w:t>
      </w:r>
      <w:r w:rsidRPr="000A387F">
        <w:rPr>
          <w:bCs/>
        </w:rPr>
        <w:t xml:space="preserve"> Cô dâu và chú rể mời </w:t>
      </w:r>
      <w:r w:rsidRPr="000A387F">
        <w:t>6</w:t>
      </w:r>
      <w:r w:rsidRPr="000A387F">
        <w:rPr>
          <w:bCs/>
        </w:rPr>
        <w:t xml:space="preserve"> người ra chụp ảnh kỉ niệm, người thợ chụp hình có bao nhiêu cách sắp xếp sao cho cô dâu, chú rể đứng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w:t>
      </w:r>
      <w:r w:rsidRPr="000A387F">
        <w:rPr>
          <w:bCs/>
        </w:rPr>
        <w:t xml:space="preserve"> </w:t>
      </w:r>
      <w:r w:rsidRPr="000A387F">
        <w:t>7!.</w:t>
      </w:r>
      <w:r w:rsidRPr="000A387F">
        <w:tab/>
      </w:r>
      <w:r w:rsidRPr="000A387F">
        <w:rPr>
          <w:b/>
          <w:color w:val="3366FF"/>
        </w:rPr>
        <w:t xml:space="preserve">B. </w:t>
      </w:r>
      <w:r w:rsidRPr="000A387F">
        <w:t>2.7!.</w:t>
      </w:r>
      <w:r w:rsidRPr="000A387F">
        <w:tab/>
      </w:r>
      <w:r w:rsidRPr="000A387F">
        <w:rPr>
          <w:b/>
          <w:color w:val="3366FF"/>
        </w:rPr>
        <w:t xml:space="preserve">C. </w:t>
      </w:r>
      <w:r w:rsidRPr="000A387F">
        <w:t>6.7!.</w:t>
      </w:r>
      <w:r w:rsidRPr="000A387F">
        <w:tab/>
      </w:r>
      <w:r w:rsidRPr="000A387F">
        <w:rPr>
          <w:b/>
          <w:color w:val="3366FF"/>
        </w:rPr>
        <w:t xml:space="preserve">D. </w:t>
      </w:r>
      <w:r w:rsidRPr="000A387F">
        <w:t>2!</w:t>
      </w:r>
      <w:r w:rsidRPr="000A387F">
        <w:rPr>
          <w:bCs/>
        </w:rPr>
        <w:t xml:space="preserve"> </w:t>
      </w:r>
      <w:r w:rsidRPr="000A387F">
        <w:t>+6!.</w:t>
      </w:r>
    </w:p>
    <w:p w:rsidR="00BF4745" w:rsidRPr="000A387F" w:rsidRDefault="00BF4745" w:rsidP="00BF4745">
      <w:pPr>
        <w:spacing w:before="60"/>
        <w:jc w:val="both"/>
      </w:pPr>
      <w:r w:rsidRPr="000A387F">
        <w:rPr>
          <w:b/>
          <w:bCs/>
          <w:color w:val="0000FF"/>
        </w:rPr>
        <w:t>Câu 9:</w:t>
      </w:r>
      <w:r w:rsidRPr="000A387F">
        <w:rPr>
          <w:bCs/>
        </w:rPr>
        <w:t xml:space="preserve"> Trên giá sách muốn xếp </w:t>
      </w:r>
      <w:r w:rsidRPr="000A387F">
        <w:t>20</w:t>
      </w:r>
      <w:r w:rsidRPr="000A387F">
        <w:rPr>
          <w:bCs/>
        </w:rPr>
        <w:t xml:space="preserve"> cuốn sách khác nhau. Có bao nhiêu cách sắp xếp sao cho tập </w:t>
      </w:r>
      <w:r w:rsidRPr="000A387F">
        <w:t>1</w:t>
      </w:r>
      <w:r w:rsidRPr="000A387F">
        <w:rPr>
          <w:bCs/>
        </w:rPr>
        <w:t xml:space="preserve"> và tập </w:t>
      </w:r>
      <w:r w:rsidRPr="000A387F">
        <w:t>2</w:t>
      </w:r>
      <w:r w:rsidRPr="000A387F">
        <w:rPr>
          <w:bCs/>
        </w:rPr>
        <w:t xml:space="preserve"> đặt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0!</w:t>
      </w:r>
      <w:r w:rsidRPr="000A387F">
        <w:rPr>
          <w:bCs/>
        </w:rPr>
        <w:t xml:space="preserve"> </w:t>
      </w:r>
      <w:r w:rsidRPr="000A387F">
        <w:t>−</w:t>
      </w:r>
      <w:r w:rsidRPr="000A387F">
        <w:rPr>
          <w:bCs/>
        </w:rPr>
        <w:t xml:space="preserve"> </w:t>
      </w:r>
      <w:r w:rsidRPr="000A387F">
        <w:t>18!.</w:t>
      </w:r>
      <w:r w:rsidRPr="000A387F">
        <w:tab/>
      </w:r>
      <w:r w:rsidRPr="000A387F">
        <w:rPr>
          <w:b/>
          <w:color w:val="3366FF"/>
        </w:rPr>
        <w:t xml:space="preserve">B. </w:t>
      </w:r>
      <w:r w:rsidRPr="000A387F">
        <w:t>20!</w:t>
      </w:r>
      <w:r w:rsidRPr="000A387F">
        <w:rPr>
          <w:bCs/>
        </w:rPr>
        <w:t xml:space="preserve"> </w:t>
      </w:r>
      <w:r w:rsidRPr="000A387F">
        <w:t>−</w:t>
      </w:r>
      <w:r w:rsidRPr="000A387F">
        <w:rPr>
          <w:bCs/>
        </w:rPr>
        <w:t xml:space="preserve"> </w:t>
      </w:r>
      <w:r w:rsidRPr="000A387F">
        <w:t>19!.</w:t>
      </w:r>
      <w:r w:rsidRPr="000A387F">
        <w:tab/>
      </w:r>
      <w:r w:rsidRPr="000A387F">
        <w:rPr>
          <w:b/>
          <w:color w:val="3366FF"/>
        </w:rPr>
        <w:t xml:space="preserve">C. </w:t>
      </w:r>
      <w:r w:rsidRPr="000A387F">
        <w:t>20!</w:t>
      </w:r>
      <w:r w:rsidRPr="000A387F">
        <w:rPr>
          <w:bCs/>
        </w:rPr>
        <w:t xml:space="preserve"> </w:t>
      </w:r>
      <w:r w:rsidRPr="000A387F">
        <w:t>−</w:t>
      </w:r>
      <w:r w:rsidRPr="000A387F">
        <w:rPr>
          <w:bCs/>
        </w:rPr>
        <w:t xml:space="preserve"> </w:t>
      </w:r>
      <w:r w:rsidRPr="000A387F">
        <w:t>18!.2!.</w:t>
      </w:r>
      <w:r w:rsidRPr="000A387F">
        <w:tab/>
      </w:r>
      <w:r w:rsidRPr="000A387F">
        <w:rPr>
          <w:b/>
          <w:color w:val="3366FF"/>
        </w:rPr>
        <w:t xml:space="preserve">D. </w:t>
      </w:r>
      <w:r w:rsidRPr="000A387F">
        <w:t>19!.18.</w:t>
      </w:r>
    </w:p>
    <w:p w:rsidR="00BF4745" w:rsidRPr="000A387F" w:rsidRDefault="00BF4745" w:rsidP="00BF4745">
      <w:pPr>
        <w:spacing w:before="60"/>
        <w:jc w:val="both"/>
      </w:pPr>
      <w:r w:rsidRPr="000A387F">
        <w:rPr>
          <w:b/>
          <w:bCs/>
          <w:color w:val="0000FF"/>
        </w:rPr>
        <w:t>Câu 10:</w:t>
      </w:r>
      <w:r w:rsidRPr="000A387F">
        <w:rPr>
          <w:bCs/>
        </w:rPr>
        <w:t xml:space="preserve"> Có bao nhiêu cách sắp xếp 4 người vào 4 ghế ngồi được bố trí quanh một bàn trò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w:t>
      </w:r>
      <w:r w:rsidRPr="000A387F">
        <w:tab/>
      </w:r>
      <w:r w:rsidRPr="000A387F">
        <w:rPr>
          <w:b/>
          <w:color w:val="3366FF"/>
        </w:rPr>
        <w:t xml:space="preserve">B. </w:t>
      </w:r>
      <w:r w:rsidRPr="000A387F">
        <w:t>24.</w:t>
      </w:r>
      <w:r w:rsidRPr="000A387F">
        <w:tab/>
      </w:r>
      <w:r w:rsidRPr="000A387F">
        <w:rPr>
          <w:b/>
          <w:color w:val="3366FF"/>
        </w:rPr>
        <w:t xml:space="preserve">C. </w:t>
      </w:r>
      <w:r w:rsidRPr="000A387F">
        <w:t>4.</w:t>
      </w:r>
      <w:r w:rsidRPr="000A387F">
        <w:tab/>
      </w:r>
      <w:r w:rsidRPr="000A387F">
        <w:rPr>
          <w:b/>
          <w:color w:val="3366FF"/>
        </w:rPr>
        <w:t xml:space="preserve">D. </w:t>
      </w:r>
      <w:r w:rsidRPr="000A387F">
        <w:t>6.</w:t>
      </w:r>
    </w:p>
    <w:p w:rsidR="00BF4745" w:rsidRPr="000A387F" w:rsidRDefault="00BF4745" w:rsidP="00BF4745">
      <w:pPr>
        <w:spacing w:before="60"/>
        <w:jc w:val="both"/>
      </w:pPr>
      <w:r w:rsidRPr="000A387F">
        <w:rPr>
          <w:b/>
          <w:bCs/>
          <w:color w:val="0000FF"/>
        </w:rPr>
        <w:t>Câu 11:</w:t>
      </w:r>
      <w:r w:rsidRPr="000A387F">
        <w:rPr>
          <w:bCs/>
        </w:rPr>
        <w:t xml:space="preserve"> Có 4 nữ sinh tên là Huệ, Hồng, Lan, Hương và 4 nam sinh tên là An, Bình, Hùng, Dũng cùng ngồi quanh một bàn tròn có 8 chỗ ngồi. Hỏi có bao nhiêu cách sắp xếp biết nam và nữ ngồi xen kẽ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76.</w:t>
      </w:r>
      <w:r w:rsidRPr="000A387F">
        <w:tab/>
      </w:r>
      <w:r w:rsidRPr="000A387F">
        <w:rPr>
          <w:b/>
          <w:color w:val="3366FF"/>
        </w:rPr>
        <w:t xml:space="preserve">B. </w:t>
      </w:r>
      <w:r w:rsidRPr="000A387F">
        <w:t>144.</w:t>
      </w:r>
      <w:r w:rsidRPr="000A387F">
        <w:tab/>
      </w:r>
      <w:r w:rsidRPr="000A387F">
        <w:rPr>
          <w:b/>
          <w:color w:val="3366FF"/>
        </w:rPr>
        <w:t xml:space="preserve">C. </w:t>
      </w:r>
      <w:r w:rsidRPr="000A387F">
        <w:t>2880.</w:t>
      </w:r>
      <w:r w:rsidRPr="000A387F">
        <w:tab/>
      </w:r>
      <w:r w:rsidRPr="000A387F">
        <w:rPr>
          <w:b/>
          <w:color w:val="3366FF"/>
        </w:rPr>
        <w:t xml:space="preserve">D. </w:t>
      </w:r>
      <w:r w:rsidRPr="000A387F">
        <w:t>1152.</w:t>
      </w:r>
    </w:p>
    <w:p w:rsidR="000A387F" w:rsidRDefault="000A387F" w:rsidP="000A387F">
      <w:pPr>
        <w:rPr>
          <w:b/>
          <w:color w:val="3366FF"/>
        </w:rPr>
      </w:pPr>
      <w:r w:rsidRPr="000A387F">
        <w:rPr>
          <w:b/>
          <w:bCs/>
          <w:color w:val="0000FF"/>
        </w:rPr>
        <w:t>Câu 1</w:t>
      </w:r>
      <w:r>
        <w:rPr>
          <w:b/>
          <w:bCs/>
          <w:color w:val="0000FF"/>
        </w:rPr>
        <w:t>2</w:t>
      </w:r>
      <w:r w:rsidRPr="000A387F">
        <w:rPr>
          <w:b/>
          <w:bCs/>
          <w:color w:val="0000FF"/>
        </w:rPr>
        <w:t>:</w:t>
      </w:r>
      <w:r w:rsidRPr="000A387F">
        <w:rPr>
          <w:bCs/>
        </w:rPr>
        <w:t xml:space="preserve"> </w:t>
      </w:r>
      <w:r w:rsidRPr="00BE6A35">
        <w:rPr>
          <w:color w:val="000000"/>
        </w:rPr>
        <w:t>Từ các số tự nhiên 1, 2, 3, 4 có thể lập được bao nhiêu số tự nhiên có 4 chữ số khác nhau?</w:t>
      </w:r>
    </w:p>
    <w:p w:rsidR="00BF4745" w:rsidRDefault="00BF4745" w:rsidP="000A387F">
      <w:pPr>
        <w:ind w:firstLine="283"/>
        <w:rPr>
          <w:bCs/>
        </w:rPr>
      </w:pPr>
      <w:r w:rsidRPr="000A387F">
        <w:rPr>
          <w:b/>
          <w:color w:val="3366FF"/>
        </w:rPr>
        <w:t xml:space="preserve">A. </w:t>
      </w:r>
      <w:r w:rsidR="000A387F" w:rsidRPr="000A387F">
        <w:rPr>
          <w:b/>
          <w:color w:val="3366FF"/>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7" o:title=""/>
          </v:shape>
          <o:OLEObject Type="Embed" ProgID="Equation.DSMT4" ShapeID="_x0000_i1025" DrawAspect="Content" ObjectID="_1630350997" r:id="rId8"/>
        </w:object>
      </w:r>
      <w:r w:rsidR="000A387F">
        <w:rPr>
          <w:b/>
          <w:color w:val="3366FF"/>
        </w:rPr>
        <w:t xml:space="preserve"> </w:t>
      </w:r>
      <w:r w:rsidRPr="000A387F">
        <w:t>.</w:t>
      </w:r>
      <w:r w:rsidR="000A387F">
        <w:tab/>
      </w:r>
      <w:r w:rsidR="000A387F">
        <w:tab/>
        <w:t xml:space="preserve">          </w:t>
      </w:r>
      <w:r w:rsidRPr="000A387F">
        <w:rPr>
          <w:b/>
          <w:bCs/>
          <w:color w:val="3366FF"/>
        </w:rPr>
        <w:t xml:space="preserve">B. </w:t>
      </w:r>
      <w:r w:rsidRPr="000A387F">
        <w:rPr>
          <w:bCs/>
        </w:rPr>
        <w:t>24.</w:t>
      </w:r>
      <w:r w:rsidR="000A387F">
        <w:rPr>
          <w:bCs/>
        </w:rPr>
        <w:t xml:space="preserve">                              </w:t>
      </w:r>
      <w:r w:rsidR="000A387F" w:rsidRPr="000A387F">
        <w:rPr>
          <w:b/>
          <w:color w:val="3366FF"/>
        </w:rPr>
        <w:t>C.</w:t>
      </w:r>
      <w:r w:rsidRPr="000A387F">
        <w:rPr>
          <w:bCs/>
        </w:rPr>
        <w:t xml:space="preserve"> 1.</w:t>
      </w:r>
      <w:r w:rsidR="000A387F">
        <w:rPr>
          <w:bCs/>
        </w:rPr>
        <w:t xml:space="preserve">                                 </w:t>
      </w:r>
      <w:r w:rsidR="000A387F" w:rsidRPr="000A387F">
        <w:rPr>
          <w:b/>
          <w:color w:val="3366FF"/>
        </w:rPr>
        <w:t>D.</w:t>
      </w:r>
      <w:r w:rsidRPr="000A387F">
        <w:rPr>
          <w:bCs/>
        </w:rPr>
        <w:t xml:space="preserve"> 42.</w:t>
      </w:r>
    </w:p>
    <w:p w:rsidR="000A387F" w:rsidRPr="000A387F" w:rsidRDefault="000A387F" w:rsidP="000A387F">
      <w:pPr>
        <w:ind w:firstLine="283"/>
      </w:pPr>
    </w:p>
    <w:p w:rsidR="00BF4745" w:rsidRPr="000A387F" w:rsidRDefault="00BF4745" w:rsidP="000A387F">
      <w:pPr>
        <w:ind w:firstLine="283"/>
        <w:jc w:val="center"/>
        <w:rPr>
          <w:b/>
          <w:bCs/>
          <w:color w:val="FF0000"/>
          <w:sz w:val="28"/>
          <w:szCs w:val="28"/>
        </w:rPr>
      </w:pPr>
      <w:bookmarkStart w:id="0" w:name="page12"/>
      <w:bookmarkEnd w:id="0"/>
      <w:r w:rsidRPr="000A387F">
        <w:rPr>
          <w:b/>
          <w:bCs/>
          <w:color w:val="FF0000"/>
          <w:sz w:val="28"/>
          <w:szCs w:val="28"/>
        </w:rPr>
        <w:t>Vấn đề 2. CHỈNH HỢP</w:t>
      </w:r>
    </w:p>
    <w:p w:rsidR="000A387F" w:rsidRPr="000A387F" w:rsidRDefault="000A387F" w:rsidP="000A387F">
      <w:pPr>
        <w:ind w:firstLine="283"/>
        <w:jc w:val="center"/>
        <w:rPr>
          <w:b/>
          <w:sz w:val="28"/>
          <w:szCs w:val="28"/>
        </w:rPr>
      </w:pPr>
    </w:p>
    <w:p w:rsidR="00BF4745" w:rsidRPr="000A387F" w:rsidRDefault="00BF4745" w:rsidP="00BF4745">
      <w:pPr>
        <w:spacing w:before="60"/>
        <w:jc w:val="both"/>
      </w:pPr>
      <w:r w:rsidRPr="000A387F">
        <w:rPr>
          <w:b/>
          <w:bCs/>
          <w:color w:val="0000FF"/>
        </w:rPr>
        <w:t>Câu 13:</w:t>
      </w:r>
      <w:r w:rsidRPr="000A387F">
        <w:rPr>
          <w:bCs/>
        </w:rPr>
        <w:t xml:space="preserve"> Có bao nhiêu cách xếp khác nhau cho 6 người ngồi vào 4 chỗ trên một bàn dà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720.</w:t>
      </w:r>
      <w:r w:rsidRPr="000A387F">
        <w:tab/>
      </w:r>
      <w:r w:rsidRPr="000A387F">
        <w:rPr>
          <w:b/>
          <w:color w:val="3366FF"/>
        </w:rPr>
        <w:t xml:space="preserve">C. </w:t>
      </w:r>
      <w:r w:rsidRPr="000A387F">
        <w:t>30.</w:t>
      </w:r>
      <w:r w:rsidRPr="000A387F">
        <w:tab/>
      </w:r>
      <w:r w:rsidRPr="000A387F">
        <w:rPr>
          <w:b/>
          <w:color w:val="3366FF"/>
        </w:rPr>
        <w:t xml:space="preserve">D. </w:t>
      </w:r>
      <w:r w:rsidRPr="000A387F">
        <w:t>360.</w:t>
      </w:r>
    </w:p>
    <w:p w:rsidR="00BF4745" w:rsidRPr="000A387F" w:rsidRDefault="00BF4745" w:rsidP="00BF4745">
      <w:pPr>
        <w:spacing w:before="60"/>
        <w:jc w:val="both"/>
      </w:pPr>
      <w:r w:rsidRPr="000A387F">
        <w:rPr>
          <w:b/>
          <w:bCs/>
          <w:color w:val="0000FF"/>
        </w:rPr>
        <w:t>Câu 14:</w:t>
      </w:r>
      <w:r w:rsidRPr="000A387F">
        <w:rPr>
          <w:bCs/>
        </w:rPr>
        <w:t xml:space="preserve"> Giả sử có bảy bông hoa khác nhau và ba lọ hoa khác nhau. Hỏi có bao nhiêu cách cắm ba bông hoa vào ba lọ đã cho (mội lọ cắm một bô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5.</w:t>
      </w:r>
      <w:r w:rsidRPr="000A387F">
        <w:tab/>
      </w:r>
      <w:r w:rsidRPr="000A387F">
        <w:rPr>
          <w:b/>
          <w:color w:val="3366FF"/>
        </w:rPr>
        <w:t xml:space="preserve">B. </w:t>
      </w:r>
      <w:r w:rsidRPr="000A387F">
        <w:t>30240.</w:t>
      </w:r>
      <w:r w:rsidRPr="000A387F">
        <w:tab/>
      </w:r>
      <w:r w:rsidRPr="000A387F">
        <w:rPr>
          <w:b/>
          <w:color w:val="3366FF"/>
        </w:rPr>
        <w:t xml:space="preserve">C. </w:t>
      </w:r>
      <w:r w:rsidRPr="000A387F">
        <w:t>210.</w:t>
      </w:r>
      <w:r w:rsidRPr="000A387F">
        <w:tab/>
      </w:r>
      <w:r w:rsidRPr="000A387F">
        <w:rPr>
          <w:b/>
          <w:color w:val="3366FF"/>
        </w:rPr>
        <w:t xml:space="preserve">D. </w:t>
      </w:r>
      <w:r w:rsidRPr="000A387F">
        <w:t>21.</w:t>
      </w:r>
    </w:p>
    <w:p w:rsidR="00BF4745" w:rsidRPr="000A387F" w:rsidRDefault="00BF4745" w:rsidP="00BF4745">
      <w:pPr>
        <w:spacing w:before="60"/>
        <w:jc w:val="both"/>
      </w:pPr>
      <w:r w:rsidRPr="000A387F">
        <w:rPr>
          <w:b/>
          <w:bCs/>
          <w:color w:val="0000FF"/>
        </w:rPr>
        <w:t>Câu 15:</w:t>
      </w:r>
      <w:r w:rsidRPr="000A387F">
        <w:rPr>
          <w:bCs/>
        </w:rPr>
        <w:t xml:space="preserve"> Có bao nhiêu cách cắm 3 bông hoa vào 5 lọ khác nhau (mội lọ cắm không quá một một bông)?</w:t>
      </w:r>
    </w:p>
    <w:p w:rsidR="00BF4745" w:rsidRPr="000A387F" w:rsidRDefault="00BF4745" w:rsidP="00BF4745">
      <w:pPr>
        <w:tabs>
          <w:tab w:val="left" w:pos="2708"/>
          <w:tab w:val="left" w:pos="5138"/>
          <w:tab w:val="left" w:pos="7567"/>
        </w:tabs>
        <w:ind w:firstLine="283"/>
      </w:pPr>
      <w:r w:rsidRPr="000A387F">
        <w:rPr>
          <w:b/>
          <w:color w:val="3366FF"/>
        </w:rPr>
        <w:t xml:space="preserve">A. </w:t>
      </w:r>
      <w:r w:rsidRPr="000A387F">
        <w:t>60.</w:t>
      </w:r>
      <w:r w:rsidRPr="000A387F">
        <w:tab/>
      </w:r>
      <w:r w:rsidRPr="000A387F">
        <w:rPr>
          <w:b/>
          <w:color w:val="3366FF"/>
        </w:rPr>
        <w:t xml:space="preserve">B. </w:t>
      </w:r>
      <w:r w:rsidRPr="000A387F">
        <w:t>10.</w:t>
      </w:r>
      <w:r w:rsidRPr="000A387F">
        <w:tab/>
      </w:r>
      <w:r w:rsidRPr="000A387F">
        <w:rPr>
          <w:b/>
          <w:color w:val="3366FF"/>
        </w:rPr>
        <w:t xml:space="preserve">C. </w:t>
      </w:r>
      <w:r w:rsidRPr="000A387F">
        <w:t>15.</w:t>
      </w:r>
      <w:r w:rsidRPr="000A387F">
        <w:tab/>
      </w:r>
      <w:r w:rsidRPr="000A387F">
        <w:rPr>
          <w:b/>
          <w:color w:val="3366FF"/>
        </w:rPr>
        <w:t xml:space="preserve">D. </w:t>
      </w:r>
      <w:r w:rsidRPr="000A387F">
        <w:t>720.</w:t>
      </w:r>
    </w:p>
    <w:p w:rsidR="00BF4745" w:rsidRPr="000A387F" w:rsidRDefault="00BF4745" w:rsidP="00BF4745">
      <w:pPr>
        <w:spacing w:before="60"/>
        <w:jc w:val="both"/>
      </w:pPr>
      <w:r w:rsidRPr="000A387F">
        <w:rPr>
          <w:b/>
          <w:bCs/>
          <w:color w:val="0000FF"/>
        </w:rPr>
        <w:t>Câu 16:</w:t>
      </w:r>
      <w:r w:rsidRPr="000A387F">
        <w:rPr>
          <w:bCs/>
        </w:rPr>
        <w:t xml:space="preserve"> Có bao nhiêu cách mắc nối tiếp 4 bóng đèn được chọn từ 6 bóng đèn khác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360.</w:t>
      </w:r>
      <w:r w:rsidRPr="000A387F">
        <w:tab/>
      </w:r>
      <w:r w:rsidRPr="000A387F">
        <w:rPr>
          <w:b/>
          <w:color w:val="3366FF"/>
        </w:rPr>
        <w:t xml:space="preserve">C. </w:t>
      </w:r>
      <w:r w:rsidRPr="000A387F">
        <w:t>24.</w:t>
      </w:r>
      <w:r w:rsidRPr="000A387F">
        <w:tab/>
      </w:r>
      <w:r w:rsidRPr="000A387F">
        <w:rPr>
          <w:b/>
          <w:color w:val="3366FF"/>
        </w:rPr>
        <w:t xml:space="preserve">D. </w:t>
      </w:r>
      <w:r w:rsidRPr="000A387F">
        <w:t>17280.</w:t>
      </w:r>
    </w:p>
    <w:p w:rsidR="00BF4745" w:rsidRPr="000A387F" w:rsidRDefault="000A387F" w:rsidP="00BF4745">
      <w:pPr>
        <w:tabs>
          <w:tab w:val="left" w:pos="7960"/>
        </w:tabs>
        <w:jc w:val="both"/>
      </w:pPr>
      <w:r>
        <w:rPr>
          <w:b/>
          <w:bCs/>
          <w:color w:val="0000FF"/>
        </w:rPr>
        <w:t>Câu 17</w:t>
      </w:r>
      <w:r w:rsidRPr="000A387F">
        <w:rPr>
          <w:b/>
          <w:bCs/>
          <w:color w:val="0000FF"/>
        </w:rPr>
        <w:t>:</w:t>
      </w:r>
      <w:r w:rsidRPr="000A387F">
        <w:rPr>
          <w:bCs/>
        </w:rPr>
        <w:t xml:space="preserve"> </w:t>
      </w:r>
      <w:r w:rsidRPr="000A387F">
        <w:t>Trong mặt phẳng cho một tập hợp gồm 6 điểm phân biệt. Có bao nhiêu vectơ khác</w:t>
      </w:r>
      <w:r>
        <w:t xml:space="preserve"> </w:t>
      </w:r>
      <w:r w:rsidRPr="000A387F">
        <w:t xml:space="preserve">vectơ </w:t>
      </w:r>
      <w:r w:rsidRPr="000A387F">
        <w:rPr>
          <w:position w:val="-6"/>
        </w:rPr>
        <w:object w:dxaOrig="200" w:dyaOrig="340">
          <v:shape id="_x0000_i1026" type="#_x0000_t75" style="width:9.75pt;height:17.25pt" o:ole="">
            <v:imagedata r:id="rId9" o:title=""/>
          </v:shape>
          <o:OLEObject Type="Embed" ProgID="Equation.DSMT4" ShapeID="_x0000_i1026" DrawAspect="Content" ObjectID="_1630350998" r:id="rId10"/>
        </w:object>
      </w:r>
      <w:r w:rsidRPr="000A387F">
        <w:t xml:space="preserve"> có điểm đầu và điểm cuối thuộc tập hợp điểm này?</w:t>
      </w:r>
      <w:r w:rsidR="00BF4745" w:rsidRPr="000A387F">
        <w:tab/>
      </w:r>
      <w:r w:rsidR="00BF4745" w:rsidRPr="000A387F">
        <w:tab/>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12.</w:t>
      </w:r>
      <w:r w:rsidRPr="000A387F">
        <w:tab/>
      </w:r>
      <w:r w:rsidRPr="000A387F">
        <w:rPr>
          <w:b/>
          <w:color w:val="3366FF"/>
        </w:rPr>
        <w:t xml:space="preserve">C. </w:t>
      </w:r>
      <w:r w:rsidRPr="000A387F">
        <w:t>1440.</w:t>
      </w:r>
      <w:r w:rsidRPr="000A387F">
        <w:tab/>
      </w:r>
      <w:r w:rsidRPr="000A387F">
        <w:rPr>
          <w:b/>
          <w:color w:val="3366FF"/>
        </w:rPr>
        <w:t xml:space="preserve">D. </w:t>
      </w:r>
      <w:r w:rsidRPr="000A387F">
        <w:t>30.</w:t>
      </w:r>
    </w:p>
    <w:p w:rsidR="00BF4745" w:rsidRPr="000A387F" w:rsidRDefault="00BF4745" w:rsidP="00BF4745">
      <w:pPr>
        <w:spacing w:before="60"/>
        <w:jc w:val="both"/>
      </w:pPr>
      <w:r w:rsidRPr="000A387F">
        <w:rPr>
          <w:b/>
          <w:bCs/>
          <w:color w:val="0000FF"/>
        </w:rPr>
        <w:lastRenderedPageBreak/>
        <w:t>Câu 18:</w:t>
      </w:r>
      <w:r w:rsidRPr="000A387F">
        <w:rPr>
          <w:bCs/>
        </w:rPr>
        <w:t xml:space="preserve"> 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62.</w:t>
      </w:r>
      <w:r w:rsidRPr="000A387F">
        <w:tab/>
      </w:r>
      <w:r w:rsidRPr="000A387F">
        <w:rPr>
          <w:b/>
          <w:color w:val="3366FF"/>
        </w:rPr>
        <w:t xml:space="preserve">B. </w:t>
      </w:r>
      <w:r w:rsidRPr="000A387F">
        <w:t>55.</w:t>
      </w:r>
      <w:r w:rsidRPr="000A387F">
        <w:tab/>
      </w:r>
      <w:r w:rsidRPr="000A387F">
        <w:rPr>
          <w:b/>
          <w:color w:val="3366FF"/>
        </w:rPr>
        <w:t xml:space="preserve">C. </w:t>
      </w:r>
      <w:r w:rsidRPr="000A387F">
        <w:t>55440.</w:t>
      </w:r>
      <w:r w:rsidRPr="000A387F">
        <w:tab/>
      </w:r>
      <w:r w:rsidRPr="000A387F">
        <w:rPr>
          <w:b/>
          <w:color w:val="3366FF"/>
        </w:rPr>
        <w:t xml:space="preserve">D. </w:t>
      </w:r>
      <w:r w:rsidRPr="000A387F">
        <w:t>11!.5!</w:t>
      </w:r>
    </w:p>
    <w:p w:rsidR="00BF4745" w:rsidRPr="000A387F" w:rsidRDefault="00BF4745" w:rsidP="00BF4745">
      <w:pPr>
        <w:spacing w:before="60"/>
        <w:jc w:val="both"/>
      </w:pPr>
      <w:r w:rsidRPr="000A387F">
        <w:rPr>
          <w:b/>
          <w:bCs/>
          <w:color w:val="0000FF"/>
        </w:rPr>
        <w:t>Câu 19:</w:t>
      </w:r>
      <w:r w:rsidRPr="000A387F">
        <w:rPr>
          <w:bCs/>
        </w:rPr>
        <w:t xml:space="preserve"> Giả sử có 8 vận động viên tham gia chạy thi. Nếu không kể trường hợp có hai vận động viên về đích cùng lúc thì có bao nhiêu kết quả có thể xảy ra đối với các vị trí nhất, nhì, b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36.</w:t>
      </w:r>
      <w:r w:rsidRPr="000A387F">
        <w:tab/>
      </w:r>
      <w:r w:rsidRPr="000A387F">
        <w:rPr>
          <w:b/>
          <w:color w:val="3366FF"/>
        </w:rPr>
        <w:t xml:space="preserve">B. </w:t>
      </w:r>
      <w:r w:rsidRPr="000A387F">
        <w:t>56.</w:t>
      </w:r>
      <w:r w:rsidRPr="000A387F">
        <w:tab/>
      </w:r>
      <w:r w:rsidRPr="000A387F">
        <w:rPr>
          <w:b/>
          <w:color w:val="3366FF"/>
        </w:rPr>
        <w:t xml:space="preserve">C. </w:t>
      </w:r>
      <w:r w:rsidRPr="000A387F">
        <w:t>24.</w:t>
      </w:r>
      <w:r w:rsidRPr="000A387F">
        <w:tab/>
      </w:r>
      <w:r w:rsidRPr="000A387F">
        <w:rPr>
          <w:b/>
          <w:color w:val="3366FF"/>
        </w:rPr>
        <w:t xml:space="preserve">D. </w:t>
      </w:r>
      <w:r w:rsidRPr="000A387F">
        <w:t>120.</w:t>
      </w:r>
    </w:p>
    <w:p w:rsidR="00BF4745" w:rsidRPr="000A387F" w:rsidRDefault="00BF4745" w:rsidP="00BF4745">
      <w:pPr>
        <w:spacing w:before="60"/>
        <w:jc w:val="both"/>
      </w:pPr>
      <w:r w:rsidRPr="000A387F">
        <w:rPr>
          <w:b/>
          <w:bCs/>
          <w:color w:val="0000FF"/>
        </w:rPr>
        <w:t>Câu 20:</w:t>
      </w:r>
      <w:r w:rsidRPr="000A387F">
        <w:rPr>
          <w:bCs/>
        </w:rPr>
        <w:t xml:space="preserve"> Trong một ban chấp hành đoàn gồm 7 người, cần chọn ra 3 người vào ban thường vụ. Nếu cần chọn ban thường vụ gồm ba chức vụ Bí thư, Phó bí thư, Ủy viên thường vụ thì có bao nhiêu cách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10.</w:t>
      </w:r>
      <w:r w:rsidRPr="000A387F">
        <w:tab/>
      </w:r>
      <w:r w:rsidRPr="000A387F">
        <w:rPr>
          <w:b/>
          <w:color w:val="3366FF"/>
        </w:rPr>
        <w:t xml:space="preserve">B. </w:t>
      </w:r>
      <w:r w:rsidRPr="000A387F">
        <w:t>200.</w:t>
      </w:r>
      <w:r w:rsidRPr="000A387F">
        <w:tab/>
      </w:r>
      <w:r w:rsidRPr="000A387F">
        <w:rPr>
          <w:b/>
          <w:color w:val="3366FF"/>
        </w:rPr>
        <w:t xml:space="preserve">C. </w:t>
      </w:r>
      <w:r w:rsidRPr="000A387F">
        <w:t>180.</w:t>
      </w:r>
      <w:r w:rsidRPr="000A387F">
        <w:tab/>
      </w:r>
      <w:r w:rsidRPr="000A387F">
        <w:rPr>
          <w:b/>
          <w:color w:val="3366FF"/>
        </w:rPr>
        <w:t xml:space="preserve">D. </w:t>
      </w:r>
      <w:r w:rsidRPr="000A387F">
        <w:t>150.</w:t>
      </w:r>
    </w:p>
    <w:p w:rsidR="00BF4745" w:rsidRPr="000A387F" w:rsidRDefault="00BF4745" w:rsidP="00BF4745">
      <w:pPr>
        <w:spacing w:before="60"/>
        <w:jc w:val="both"/>
      </w:pPr>
      <w:r w:rsidRPr="000A387F">
        <w:rPr>
          <w:b/>
          <w:bCs/>
          <w:color w:val="0000FF"/>
        </w:rPr>
        <w:t>Câu 21:</w:t>
      </w:r>
      <w:r w:rsidRPr="000A387F">
        <w:rPr>
          <w:bCs/>
        </w:rPr>
        <w:t xml:space="preserve"> Một cuộc thi có 15 người tham dự, giả thiết rằng không có hai người nào có điểm bằng nhau. Nếu kết quả của cuộc thi là việc chọn ra các giải nhất, nhì, ba thì có bao nhiêu kết quả có thể?</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730.</w:t>
      </w:r>
      <w:r w:rsidRPr="000A387F">
        <w:tab/>
      </w:r>
      <w:r w:rsidRPr="000A387F">
        <w:rPr>
          <w:b/>
          <w:color w:val="3366FF"/>
        </w:rPr>
        <w:t xml:space="preserve">B. </w:t>
      </w:r>
      <w:r w:rsidRPr="000A387F">
        <w:t>2703.</w:t>
      </w:r>
      <w:r w:rsidRPr="000A387F">
        <w:tab/>
      </w:r>
      <w:r w:rsidRPr="000A387F">
        <w:rPr>
          <w:b/>
          <w:color w:val="3366FF"/>
        </w:rPr>
        <w:t xml:space="preserve">C. </w:t>
      </w:r>
      <w:r w:rsidRPr="000A387F">
        <w:t>2073.</w:t>
      </w:r>
      <w:r w:rsidRPr="000A387F">
        <w:tab/>
      </w:r>
      <w:r w:rsidRPr="000A387F">
        <w:rPr>
          <w:b/>
          <w:color w:val="3366FF"/>
        </w:rPr>
        <w:t xml:space="preserve">D. </w:t>
      </w:r>
      <w:r w:rsidRPr="000A387F">
        <w:t>2370.</w:t>
      </w:r>
    </w:p>
    <w:p w:rsidR="00BF4745" w:rsidRPr="000A387F" w:rsidRDefault="00BF4745" w:rsidP="00BF4745">
      <w:pPr>
        <w:spacing w:before="60"/>
        <w:jc w:val="both"/>
      </w:pPr>
      <w:r w:rsidRPr="000A387F">
        <w:rPr>
          <w:b/>
          <w:bCs/>
          <w:color w:val="0000FF"/>
        </w:rPr>
        <w:t>Câu 22:</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4109040.</w:t>
      </w:r>
      <w:r w:rsidRPr="000A387F">
        <w:tab/>
      </w:r>
      <w:r w:rsidRPr="000A387F">
        <w:rPr>
          <w:b/>
          <w:color w:val="3366FF"/>
        </w:rPr>
        <w:t xml:space="preserve">B. </w:t>
      </w:r>
      <w:r w:rsidRPr="000A387F">
        <w:t>94109400.</w:t>
      </w:r>
      <w:r w:rsidRPr="000A387F">
        <w:tab/>
      </w:r>
      <w:r w:rsidRPr="000A387F">
        <w:rPr>
          <w:b/>
          <w:color w:val="3366FF"/>
        </w:rPr>
        <w:t xml:space="preserve">C. </w:t>
      </w:r>
      <w:r w:rsidRPr="000A387F">
        <w:t>94104900.</w:t>
      </w:r>
      <w:r w:rsidRPr="000A387F">
        <w:tab/>
      </w:r>
      <w:r w:rsidRPr="000A387F">
        <w:rPr>
          <w:b/>
          <w:color w:val="3366FF"/>
        </w:rPr>
        <w:t xml:space="preserve">D. </w:t>
      </w:r>
      <w:r w:rsidRPr="000A387F">
        <w:t>94410900.</w:t>
      </w:r>
    </w:p>
    <w:p w:rsidR="00BF4745" w:rsidRPr="000A387F" w:rsidRDefault="00BF4745" w:rsidP="00BF4745">
      <w:pPr>
        <w:spacing w:before="60"/>
        <w:jc w:val="both"/>
      </w:pPr>
      <w:r w:rsidRPr="000A387F">
        <w:rPr>
          <w:b/>
          <w:bCs/>
          <w:color w:val="0000FF"/>
        </w:rPr>
        <w:t>Câu 23:</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được giải nhấ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44109.</w:t>
      </w:r>
      <w:r w:rsidRPr="000A387F">
        <w:tab/>
      </w:r>
      <w:r w:rsidRPr="000A387F">
        <w:rPr>
          <w:b/>
          <w:color w:val="3366FF"/>
        </w:rPr>
        <w:t xml:space="preserve">B. </w:t>
      </w:r>
      <w:r w:rsidRPr="000A387F">
        <w:t>941409.</w:t>
      </w:r>
      <w:r w:rsidRPr="000A387F">
        <w:tab/>
      </w:r>
      <w:r w:rsidRPr="000A387F">
        <w:rPr>
          <w:b/>
          <w:color w:val="3366FF"/>
        </w:rPr>
        <w:t xml:space="preserve">C. </w:t>
      </w:r>
      <w:r w:rsidRPr="000A387F">
        <w:t>941094.</w:t>
      </w:r>
      <w:r w:rsidRPr="000A387F">
        <w:tab/>
      </w:r>
      <w:r w:rsidRPr="000A387F">
        <w:rPr>
          <w:b/>
          <w:color w:val="3366FF"/>
        </w:rPr>
        <w:t xml:space="preserve">D. </w:t>
      </w:r>
      <w:r w:rsidRPr="000A387F">
        <w:t>941049.</w:t>
      </w:r>
    </w:p>
    <w:p w:rsidR="00BF4745" w:rsidRPr="000A387F" w:rsidRDefault="00BF4745" w:rsidP="00BF4745">
      <w:pPr>
        <w:spacing w:before="60"/>
        <w:jc w:val="both"/>
      </w:pPr>
      <w:r w:rsidRPr="000A387F">
        <w:rPr>
          <w:b/>
          <w:bCs/>
          <w:color w:val="0000FF"/>
        </w:rPr>
        <w:t>Câu 24:</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766437.</w:t>
      </w:r>
      <w:r w:rsidRPr="000A387F">
        <w:tab/>
      </w:r>
      <w:r w:rsidRPr="000A387F">
        <w:rPr>
          <w:b/>
          <w:color w:val="3366FF"/>
        </w:rPr>
        <w:t xml:space="preserve">B. </w:t>
      </w:r>
      <w:r w:rsidRPr="000A387F">
        <w:t>3764637.</w:t>
      </w:r>
      <w:r w:rsidRPr="000A387F">
        <w:tab/>
      </w:r>
      <w:r w:rsidRPr="000A387F">
        <w:rPr>
          <w:b/>
          <w:color w:val="3366FF"/>
        </w:rPr>
        <w:t xml:space="preserve">C. </w:t>
      </w:r>
      <w:r w:rsidRPr="000A387F">
        <w:t>3764367.</w:t>
      </w:r>
      <w:r w:rsidRPr="000A387F">
        <w:tab/>
      </w:r>
      <w:r w:rsidRPr="000A387F">
        <w:rPr>
          <w:b/>
          <w:color w:val="3366FF"/>
        </w:rPr>
        <w:t xml:space="preserve">D. </w:t>
      </w:r>
      <w:r w:rsidRPr="000A387F">
        <w:t>3764376.</w:t>
      </w:r>
    </w:p>
    <w:p w:rsidR="00BF4745" w:rsidRPr="000A387F" w:rsidRDefault="00BF4745" w:rsidP="00BF4745">
      <w:pPr>
        <w:jc w:val="both"/>
      </w:pPr>
      <w:r w:rsidRPr="000A387F">
        <w:rPr>
          <w:b/>
          <w:bCs/>
          <w:color w:val="0000FF"/>
        </w:rPr>
        <w:t>Câu 25:</w:t>
      </w:r>
      <w:r w:rsidRPr="000A387F">
        <w:rPr>
          <w:bCs/>
        </w:rPr>
        <w:t xml:space="preserve"> Có bao nhiêu số tự nhiên gồm </w:t>
      </w:r>
      <w:r w:rsidRPr="000A387F">
        <w:t>5</w:t>
      </w:r>
      <w:r w:rsidRPr="000A387F">
        <w:rPr>
          <w:bCs/>
        </w:rPr>
        <w:t xml:space="preserve"> chữ số khác nhau được lập từ các số</w:t>
      </w:r>
    </w:p>
    <w:p w:rsidR="00BF4745" w:rsidRPr="000A387F" w:rsidRDefault="00BF4745" w:rsidP="00BF4745">
      <w:pPr>
        <w:spacing w:before="60"/>
        <w:ind w:firstLine="283"/>
        <w:jc w:val="both"/>
      </w:pPr>
      <w:r w:rsidRPr="000A387F">
        <w:t>1, 2, …, 9?</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120.</w:t>
      </w:r>
      <w:r w:rsidRPr="000A387F">
        <w:tab/>
      </w:r>
      <w:r w:rsidRPr="000A387F">
        <w:rPr>
          <w:b/>
          <w:color w:val="3366FF"/>
        </w:rPr>
        <w:t xml:space="preserve">B. </w:t>
      </w:r>
      <w:r w:rsidRPr="000A387F">
        <w:t>9</w:t>
      </w:r>
      <w:r w:rsidRPr="000A387F">
        <w:rPr>
          <w:bCs/>
        </w:rPr>
        <w:t xml:space="preserve"> </w:t>
      </w:r>
      <w:r w:rsidRPr="000A387F">
        <w:rPr>
          <w:vertAlign w:val="superscript"/>
        </w:rPr>
        <w:t>5</w:t>
      </w:r>
      <w:r w:rsidRPr="000A387F">
        <w:t>.</w:t>
      </w:r>
      <w:r w:rsidRPr="000A387F">
        <w:tab/>
      </w:r>
      <w:r w:rsidRPr="000A387F">
        <w:rPr>
          <w:b/>
          <w:color w:val="3366FF"/>
        </w:rPr>
        <w:t xml:space="preserve">C. </w:t>
      </w:r>
      <w:r w:rsidRPr="000A387F">
        <w:t>5</w:t>
      </w:r>
      <w:r w:rsidRPr="000A387F">
        <w:rPr>
          <w:vertAlign w:val="superscript"/>
        </w:rPr>
        <w:t>9</w:t>
      </w:r>
      <w:r w:rsidRPr="000A387F">
        <w:rPr>
          <w:bCs/>
        </w:rPr>
        <w:t xml:space="preserve"> </w:t>
      </w:r>
      <w:r w:rsidRPr="000A387F">
        <w:t>.</w:t>
      </w:r>
      <w:r w:rsidRPr="000A387F">
        <w:tab/>
      </w:r>
      <w:r w:rsidRPr="000A387F">
        <w:rPr>
          <w:b/>
          <w:color w:val="3366FF"/>
        </w:rPr>
        <w:t xml:space="preserve">D. </w:t>
      </w:r>
      <w:r w:rsidRPr="000A387F">
        <w:t>126.</w:t>
      </w:r>
    </w:p>
    <w:p w:rsidR="000A387F" w:rsidRPr="00BE6A35" w:rsidRDefault="000A387F" w:rsidP="000A387F">
      <w:pPr>
        <w:tabs>
          <w:tab w:val="left" w:pos="2708"/>
          <w:tab w:val="left" w:pos="5138"/>
          <w:tab w:val="left" w:pos="7569"/>
        </w:tabs>
        <w:rPr>
          <w:color w:val="000000"/>
        </w:rPr>
      </w:pPr>
      <w:r w:rsidRPr="000A387F">
        <w:rPr>
          <w:b/>
          <w:bCs/>
          <w:color w:val="0000FF"/>
        </w:rPr>
        <w:t>Câu 2</w:t>
      </w:r>
      <w:r>
        <w:rPr>
          <w:b/>
          <w:bCs/>
          <w:color w:val="0000FF"/>
        </w:rPr>
        <w:t>6</w:t>
      </w:r>
      <w:r w:rsidRPr="000A387F">
        <w:rPr>
          <w:b/>
          <w:bCs/>
          <w:color w:val="0000FF"/>
        </w:rPr>
        <w:t>:</w:t>
      </w:r>
      <w:r w:rsidRPr="000A387F">
        <w:rPr>
          <w:bCs/>
        </w:rPr>
        <w:t xml:space="preserve"> </w:t>
      </w:r>
      <w:r w:rsidRPr="00BE6A35">
        <w:rPr>
          <w:color w:val="000000"/>
        </w:rPr>
        <w:t>Cho tập A = { 0,1, 2, …, 9}. Số các số tự nhiên có 5 chữ số đôi một khác nhau lấy ra từ tập A là?</w:t>
      </w:r>
    </w:p>
    <w:p w:rsidR="00BF4745" w:rsidRPr="000A387F" w:rsidRDefault="00BF4745" w:rsidP="000A387F">
      <w:pPr>
        <w:tabs>
          <w:tab w:val="left" w:pos="2708"/>
          <w:tab w:val="left" w:pos="5138"/>
          <w:tab w:val="left" w:pos="7569"/>
        </w:tabs>
      </w:pPr>
      <w:r w:rsidRPr="000A387F">
        <w:rPr>
          <w:b/>
          <w:color w:val="3366FF"/>
        </w:rPr>
        <w:t xml:space="preserve">A. </w:t>
      </w:r>
      <w:r w:rsidRPr="000A387F">
        <w:t>30420.</w:t>
      </w:r>
      <w:r w:rsidRPr="000A387F">
        <w:tab/>
      </w:r>
      <w:r w:rsidRPr="000A387F">
        <w:rPr>
          <w:b/>
          <w:color w:val="3366FF"/>
        </w:rPr>
        <w:t xml:space="preserve">B. </w:t>
      </w:r>
      <w:r w:rsidRPr="000A387F">
        <w:t>27162. B</w:t>
      </w:r>
      <w:r w:rsidRPr="000A387F">
        <w:tab/>
      </w:r>
      <w:r w:rsidRPr="000A387F">
        <w:rPr>
          <w:b/>
          <w:color w:val="3366FF"/>
        </w:rPr>
        <w:t xml:space="preserve">C. </w:t>
      </w:r>
      <w:r w:rsidRPr="000A387F">
        <w:t>27216.</w:t>
      </w:r>
      <w:r w:rsidRPr="000A387F">
        <w:tab/>
      </w:r>
      <w:r w:rsidRPr="000A387F">
        <w:rPr>
          <w:b/>
          <w:color w:val="3366FF"/>
        </w:rPr>
        <w:t xml:space="preserve">D. </w:t>
      </w:r>
      <w:r w:rsidRPr="000A387F">
        <w:t>30240.</w:t>
      </w:r>
    </w:p>
    <w:p w:rsidR="00BF4745" w:rsidRPr="000A387F" w:rsidRDefault="00BF4745" w:rsidP="00BF4745">
      <w:pPr>
        <w:spacing w:before="60"/>
        <w:jc w:val="both"/>
      </w:pPr>
      <w:r w:rsidRPr="000A387F">
        <w:rPr>
          <w:b/>
          <w:bCs/>
          <w:color w:val="0000FF"/>
        </w:rPr>
        <w:t>Câu 27:</w:t>
      </w:r>
      <w:r w:rsidRPr="000A387F">
        <w:rPr>
          <w:bCs/>
        </w:rPr>
        <w:t xml:space="preserve"> Có bao nhiêu số tự nhiên gồm 7 chữ số khác nhau đôi một, trong đó chữ số 2 đứng liền giữa hai chữ số 1 và 3?</w:t>
      </w:r>
    </w:p>
    <w:p w:rsidR="00BF4745" w:rsidRPr="000A387F" w:rsidRDefault="00BF4745" w:rsidP="00BF4745">
      <w:pPr>
        <w:tabs>
          <w:tab w:val="left" w:pos="1980"/>
          <w:tab w:val="left" w:pos="3960"/>
          <w:tab w:val="left" w:pos="5960"/>
        </w:tabs>
        <w:ind w:left="380" w:firstLine="283"/>
      </w:pPr>
      <w:r w:rsidRPr="000A387F">
        <w:rPr>
          <w:b/>
          <w:color w:val="3366FF"/>
        </w:rPr>
        <w:t xml:space="preserve">A. </w:t>
      </w:r>
      <w:r w:rsidRPr="000A387F">
        <w:t>249.</w:t>
      </w:r>
      <w:r w:rsidRPr="000A387F">
        <w:tab/>
      </w:r>
      <w:r w:rsidRPr="000A387F">
        <w:rPr>
          <w:b/>
          <w:color w:val="3366FF"/>
        </w:rPr>
        <w:t xml:space="preserve">B. </w:t>
      </w:r>
      <w:r w:rsidRPr="000A387F">
        <w:t>7440.</w:t>
      </w:r>
      <w:r w:rsidRPr="000A387F">
        <w:tab/>
      </w:r>
      <w:r w:rsidRPr="000A387F">
        <w:rPr>
          <w:b/>
          <w:color w:val="3366FF"/>
        </w:rPr>
        <w:t xml:space="preserve">C. </w:t>
      </w:r>
      <w:r w:rsidRPr="000A387F">
        <w:t>3204.</w:t>
      </w:r>
      <w:r w:rsidRPr="000A387F">
        <w:tab/>
      </w:r>
      <w:r w:rsidRPr="000A387F">
        <w:rPr>
          <w:b/>
          <w:color w:val="3366FF"/>
        </w:rPr>
        <w:t xml:space="preserve">D. </w:t>
      </w:r>
      <w:r w:rsidRPr="000A387F">
        <w:t>2942.</w:t>
      </w:r>
    </w:p>
    <w:p w:rsidR="00BF4745" w:rsidRPr="000A387F" w:rsidRDefault="00BF4745" w:rsidP="00BF4745">
      <w:pPr>
        <w:spacing w:line="395" w:lineRule="exact"/>
        <w:ind w:firstLine="283"/>
      </w:pPr>
    </w:p>
    <w:p w:rsidR="00BF4745" w:rsidRDefault="00BF4745" w:rsidP="000A387F">
      <w:pPr>
        <w:tabs>
          <w:tab w:val="left" w:pos="2708"/>
          <w:tab w:val="left" w:pos="5138"/>
          <w:tab w:val="left" w:pos="7569"/>
        </w:tabs>
        <w:ind w:firstLine="283"/>
        <w:jc w:val="center"/>
        <w:rPr>
          <w:b/>
          <w:bCs/>
          <w:color w:val="FF0000"/>
          <w:sz w:val="28"/>
          <w:szCs w:val="28"/>
        </w:rPr>
      </w:pPr>
      <w:r w:rsidRPr="000A387F">
        <w:rPr>
          <w:b/>
          <w:bCs/>
          <w:color w:val="FF0000"/>
          <w:sz w:val="28"/>
          <w:szCs w:val="28"/>
        </w:rPr>
        <w:t>Vấn đề 3. TỔ HỢP</w:t>
      </w:r>
    </w:p>
    <w:p w:rsidR="000A387F" w:rsidRPr="000A387F" w:rsidRDefault="000A387F" w:rsidP="000A387F">
      <w:pPr>
        <w:tabs>
          <w:tab w:val="left" w:pos="2708"/>
          <w:tab w:val="left" w:pos="5138"/>
          <w:tab w:val="left" w:pos="7569"/>
        </w:tabs>
        <w:ind w:firstLine="283"/>
        <w:jc w:val="center"/>
        <w:rPr>
          <w:b/>
          <w:color w:val="FF0000"/>
          <w:sz w:val="28"/>
          <w:szCs w:val="28"/>
        </w:rPr>
      </w:pPr>
    </w:p>
    <w:p w:rsidR="00BF4745" w:rsidRPr="000A387F" w:rsidRDefault="00BF4745" w:rsidP="00BF4745">
      <w:pPr>
        <w:spacing w:before="60"/>
        <w:jc w:val="both"/>
      </w:pPr>
      <w:r w:rsidRPr="000A387F">
        <w:rPr>
          <w:b/>
          <w:bCs/>
          <w:color w:val="0000FF"/>
        </w:rPr>
        <w:t>Câu 28:</w:t>
      </w:r>
      <w:r w:rsidRPr="000A387F">
        <w:rPr>
          <w:bCs/>
        </w:rPr>
        <w:t xml:space="preserve"> Một lớp học có </w:t>
      </w:r>
      <w:r w:rsidRPr="000A387F">
        <w:t>40</w:t>
      </w:r>
      <w:r w:rsidRPr="000A387F">
        <w:rPr>
          <w:bCs/>
        </w:rPr>
        <w:t xml:space="preserve"> học sinh gồm </w:t>
      </w:r>
      <w:r w:rsidRPr="000A387F">
        <w:t>25</w:t>
      </w:r>
      <w:r w:rsidRPr="000A387F">
        <w:rPr>
          <w:bCs/>
        </w:rPr>
        <w:t xml:space="preserve"> nam và </w:t>
      </w:r>
      <w:r w:rsidRPr="000A387F">
        <w:t>15</w:t>
      </w:r>
      <w:r w:rsidRPr="000A387F">
        <w:rPr>
          <w:bCs/>
        </w:rPr>
        <w:t xml:space="preserve"> nữ. Chọn </w:t>
      </w:r>
      <w:r w:rsidRPr="000A387F">
        <w:t>3</w:t>
      </w:r>
      <w:r w:rsidRPr="000A387F">
        <w:rPr>
          <w:bCs/>
        </w:rPr>
        <w:t xml:space="preserve"> học sinh để tham gia vệ sinh công cộng toàn trường, hỏi có bao nhiêu cách chọn như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880.</w:t>
      </w:r>
      <w:r w:rsidRPr="000A387F">
        <w:tab/>
      </w:r>
      <w:r w:rsidRPr="000A387F">
        <w:rPr>
          <w:b/>
          <w:color w:val="3366FF"/>
        </w:rPr>
        <w:t xml:space="preserve">B. </w:t>
      </w:r>
      <w:r w:rsidRPr="000A387F">
        <w:t>59280.</w:t>
      </w:r>
      <w:r w:rsidRPr="000A387F">
        <w:tab/>
      </w:r>
      <w:r w:rsidRPr="000A387F">
        <w:rPr>
          <w:b/>
          <w:color w:val="3366FF"/>
        </w:rPr>
        <w:t xml:space="preserve">C. </w:t>
      </w:r>
      <w:r w:rsidRPr="000A387F">
        <w:t>2300.</w:t>
      </w:r>
      <w:r w:rsidRPr="000A387F">
        <w:tab/>
      </w:r>
      <w:r w:rsidRPr="000A387F">
        <w:rPr>
          <w:b/>
          <w:color w:val="3366FF"/>
        </w:rPr>
        <w:t xml:space="preserve">D. </w:t>
      </w:r>
      <w:r w:rsidRPr="000A387F">
        <w:t>455.</w:t>
      </w:r>
    </w:p>
    <w:p w:rsidR="00BF4745" w:rsidRPr="000A387F" w:rsidRDefault="00BF4745" w:rsidP="00BF4745">
      <w:pPr>
        <w:spacing w:before="60"/>
        <w:jc w:val="both"/>
      </w:pPr>
      <w:r w:rsidRPr="000A387F">
        <w:rPr>
          <w:b/>
          <w:bCs/>
          <w:color w:val="0000FF"/>
        </w:rPr>
        <w:t>Câu 29:</w:t>
      </w:r>
      <w:r w:rsidRPr="000A387F">
        <w:rPr>
          <w:bCs/>
        </w:rPr>
        <w:t xml:space="preserve"> Một tổ có </w:t>
      </w:r>
      <w:r w:rsidRPr="000A387F">
        <w:t>10</w:t>
      </w:r>
      <w:r w:rsidRPr="000A387F">
        <w:rPr>
          <w:bCs/>
        </w:rPr>
        <w:t xml:space="preserve"> người gồm </w:t>
      </w:r>
      <w:r w:rsidRPr="000A387F">
        <w:t>6</w:t>
      </w:r>
      <w:r w:rsidRPr="000A387F">
        <w:rPr>
          <w:bCs/>
        </w:rPr>
        <w:t xml:space="preserve"> nam và </w:t>
      </w:r>
      <w:r w:rsidRPr="000A387F">
        <w:t>4</w:t>
      </w:r>
      <w:r w:rsidRPr="000A387F">
        <w:rPr>
          <w:bCs/>
        </w:rPr>
        <w:t xml:space="preserve"> nữ. Cần lập một đoàn đại biểu gồm </w:t>
      </w:r>
      <w:r w:rsidRPr="000A387F">
        <w:t>5</w:t>
      </w:r>
      <w:r w:rsidRPr="000A387F">
        <w:rPr>
          <w:bCs/>
        </w:rPr>
        <w:t xml:space="preserve"> người, hỏi có bao nhiêu cách lập?</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5.</w:t>
      </w:r>
      <w:r w:rsidRPr="000A387F">
        <w:tab/>
      </w:r>
      <w:r w:rsidRPr="000A387F">
        <w:rPr>
          <w:b/>
          <w:color w:val="3366FF"/>
        </w:rPr>
        <w:t xml:space="preserve">B. </w:t>
      </w:r>
      <w:r w:rsidRPr="000A387F">
        <w:t>252.</w:t>
      </w:r>
      <w:r w:rsidRPr="000A387F">
        <w:tab/>
      </w:r>
      <w:r w:rsidRPr="000A387F">
        <w:rPr>
          <w:b/>
          <w:color w:val="3366FF"/>
        </w:rPr>
        <w:t xml:space="preserve">C. </w:t>
      </w:r>
      <w:r w:rsidRPr="000A387F">
        <w:t>50.</w:t>
      </w:r>
      <w:r w:rsidRPr="000A387F">
        <w:tab/>
      </w:r>
      <w:r w:rsidRPr="000A387F">
        <w:rPr>
          <w:b/>
          <w:color w:val="3366FF"/>
        </w:rPr>
        <w:t xml:space="preserve">D. </w:t>
      </w:r>
      <w:r w:rsidRPr="000A387F">
        <w:t>455.</w:t>
      </w:r>
    </w:p>
    <w:p w:rsidR="00BF4745" w:rsidRPr="000A387F" w:rsidRDefault="00BF4745" w:rsidP="00BF4745">
      <w:pPr>
        <w:spacing w:before="60"/>
        <w:jc w:val="both"/>
      </w:pPr>
      <w:r w:rsidRPr="000A387F">
        <w:rPr>
          <w:b/>
          <w:bCs/>
          <w:color w:val="0000FF"/>
        </w:rPr>
        <w:t>Câu 30:</w:t>
      </w:r>
      <w:r w:rsidRPr="000A387F">
        <w:rPr>
          <w:bCs/>
        </w:rPr>
        <w:t xml:space="preserve"> Trong một ban chấp hành đoàn gồm </w:t>
      </w:r>
      <w:r w:rsidRPr="000A387F">
        <w:t>7</w:t>
      </w:r>
      <w:r w:rsidRPr="000A387F">
        <w:rPr>
          <w:bCs/>
        </w:rPr>
        <w:t xml:space="preserve"> người, cần chọn </w:t>
      </w:r>
      <w:r w:rsidRPr="000A387F">
        <w:t>3</w:t>
      </w:r>
      <w:r w:rsidRPr="000A387F">
        <w:rPr>
          <w:bCs/>
        </w:rPr>
        <w:t xml:space="preserve"> người trong ban thường vụ. Nếu không có sự phân biệt về chức vụ của </w:t>
      </w:r>
      <w:r w:rsidRPr="000A387F">
        <w:t>3</w:t>
      </w:r>
      <w:r w:rsidRPr="000A387F">
        <w:rPr>
          <w:bCs/>
        </w:rPr>
        <w:t xml:space="preserve"> người trong ban thường vụ thì có bao nhiêu các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5.</w:t>
      </w:r>
      <w:r w:rsidRPr="000A387F">
        <w:tab/>
      </w:r>
      <w:r w:rsidRPr="000A387F">
        <w:rPr>
          <w:b/>
          <w:color w:val="3366FF"/>
        </w:rPr>
        <w:t xml:space="preserve">B. </w:t>
      </w:r>
      <w:r w:rsidRPr="000A387F">
        <w:t>42.</w:t>
      </w:r>
      <w:r w:rsidRPr="000A387F">
        <w:tab/>
      </w:r>
      <w:r w:rsidRPr="000A387F">
        <w:rPr>
          <w:b/>
          <w:color w:val="3366FF"/>
        </w:rPr>
        <w:t xml:space="preserve">C. </w:t>
      </w:r>
      <w:r w:rsidRPr="000A387F">
        <w:t>50.</w:t>
      </w:r>
      <w:r w:rsidRPr="000A387F">
        <w:tab/>
      </w:r>
      <w:r w:rsidRPr="000A387F">
        <w:rPr>
          <w:b/>
          <w:color w:val="3366FF"/>
        </w:rPr>
        <w:t xml:space="preserve">D. </w:t>
      </w:r>
      <w:r w:rsidRPr="000A387F">
        <w:t>35.</w:t>
      </w:r>
    </w:p>
    <w:p w:rsidR="00BF4745" w:rsidRPr="000A387F" w:rsidRDefault="00BF4745" w:rsidP="00BF4745">
      <w:pPr>
        <w:spacing w:before="60"/>
        <w:jc w:val="both"/>
      </w:pPr>
      <w:r w:rsidRPr="000A387F">
        <w:rPr>
          <w:b/>
          <w:bCs/>
          <w:color w:val="0000FF"/>
        </w:rPr>
        <w:t>Câu 31:</w:t>
      </w:r>
      <w:r w:rsidRPr="000A387F">
        <w:rPr>
          <w:bCs/>
        </w:rPr>
        <w:t xml:space="preserve"> Một cuộc thi có </w:t>
      </w:r>
      <w:r w:rsidRPr="000A387F">
        <w:t>15</w:t>
      </w:r>
      <w:r w:rsidRPr="000A387F">
        <w:rPr>
          <w:bCs/>
        </w:rPr>
        <w:t xml:space="preserve"> người tham dự, giả thiết rằng không có hai người nào có điểm bằng nhau. Nếu kết quả cuộc thi và việc chọn ra </w:t>
      </w:r>
      <w:r w:rsidRPr="000A387F">
        <w:t>4</w:t>
      </w:r>
      <w:r w:rsidRPr="000A387F">
        <w:rPr>
          <w:bCs/>
        </w:rPr>
        <w:t xml:space="preserve"> người có điểm cao nhất thì có bao nhiêu kết quả có thể xảy r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635.</w:t>
      </w:r>
      <w:r w:rsidRPr="000A387F">
        <w:tab/>
      </w:r>
      <w:r w:rsidRPr="000A387F">
        <w:rPr>
          <w:b/>
          <w:color w:val="3366FF"/>
        </w:rPr>
        <w:t xml:space="preserve">B. </w:t>
      </w:r>
      <w:r w:rsidRPr="000A387F">
        <w:t>1536.</w:t>
      </w:r>
      <w:r w:rsidRPr="000A387F">
        <w:tab/>
      </w:r>
      <w:r w:rsidRPr="000A387F">
        <w:rPr>
          <w:b/>
          <w:color w:val="3366FF"/>
        </w:rPr>
        <w:t xml:space="preserve">C. </w:t>
      </w:r>
      <w:r w:rsidRPr="000A387F">
        <w:t>1356.</w:t>
      </w:r>
      <w:r w:rsidRPr="000A387F">
        <w:tab/>
      </w:r>
      <w:r w:rsidRPr="000A387F">
        <w:rPr>
          <w:b/>
          <w:color w:val="3366FF"/>
        </w:rPr>
        <w:t xml:space="preserve">D. </w:t>
      </w:r>
      <w:r w:rsidRPr="000A387F">
        <w:t>1365.</w:t>
      </w:r>
    </w:p>
    <w:p w:rsidR="00BF4745" w:rsidRPr="000A387F" w:rsidRDefault="00BF4745" w:rsidP="00BF4745">
      <w:pPr>
        <w:spacing w:before="60"/>
        <w:jc w:val="both"/>
      </w:pPr>
      <w:r w:rsidRPr="000A387F">
        <w:rPr>
          <w:b/>
          <w:bCs/>
          <w:color w:val="0000FF"/>
        </w:rPr>
        <w:lastRenderedPageBreak/>
        <w:t>Câu 32:</w:t>
      </w:r>
      <w:r w:rsidRPr="000A387F">
        <w:rPr>
          <w:bCs/>
        </w:rPr>
        <w:t xml:space="preserve"> Một hộp đựng 5 viên bi màu xanh, 7 viên bi màu vàng. Có bao nhiêu cách lấy ra 6 viên bi bất kỳ?</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65280.</w:t>
      </w:r>
      <w:r w:rsidRPr="000A387F">
        <w:tab/>
      </w:r>
      <w:r w:rsidRPr="000A387F">
        <w:rPr>
          <w:b/>
          <w:color w:val="3366FF"/>
        </w:rPr>
        <w:t xml:space="preserve">B. </w:t>
      </w:r>
      <w:r w:rsidRPr="000A387F">
        <w:t>924.</w:t>
      </w:r>
      <w:r w:rsidRPr="000A387F">
        <w:tab/>
      </w:r>
      <w:r w:rsidRPr="000A387F">
        <w:rPr>
          <w:b/>
          <w:color w:val="3366FF"/>
        </w:rPr>
        <w:t xml:space="preserve">C. </w:t>
      </w:r>
      <w:r w:rsidRPr="000A387F">
        <w:t>7.</w:t>
      </w:r>
      <w:r w:rsidRPr="000A387F">
        <w:tab/>
      </w:r>
      <w:r w:rsidRPr="000A387F">
        <w:rPr>
          <w:b/>
          <w:color w:val="3366FF"/>
        </w:rPr>
        <w:t xml:space="preserve">D. </w:t>
      </w:r>
      <w:r w:rsidRPr="000A387F">
        <w:t>942.</w:t>
      </w:r>
    </w:p>
    <w:p w:rsidR="00BF4745" w:rsidRPr="000A387F" w:rsidRDefault="00BF4745" w:rsidP="00BF4745">
      <w:pPr>
        <w:spacing w:before="60"/>
        <w:jc w:val="both"/>
      </w:pPr>
      <w:r w:rsidRPr="000A387F">
        <w:rPr>
          <w:b/>
          <w:bCs/>
          <w:color w:val="0000FF"/>
        </w:rPr>
        <w:t>Câu 33:</w:t>
      </w:r>
      <w:r w:rsidRPr="000A387F">
        <w:rPr>
          <w:bCs/>
        </w:rPr>
        <w:t xml:space="preserve"> Có bao nhiêu cách lấy hai con bài từ cỗ bài tú lơ khơ gồm </w:t>
      </w:r>
      <w:r w:rsidRPr="000A387F">
        <w:t>52</w:t>
      </w:r>
      <w:r w:rsidRPr="000A387F">
        <w:rPr>
          <w:bCs/>
        </w:rPr>
        <w:t xml:space="preserve"> co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4.</w:t>
      </w:r>
      <w:r w:rsidRPr="000A387F">
        <w:tab/>
      </w:r>
      <w:r w:rsidRPr="000A387F">
        <w:rPr>
          <w:b/>
          <w:color w:val="3366FF"/>
        </w:rPr>
        <w:t xml:space="preserve">B. </w:t>
      </w:r>
      <w:r w:rsidRPr="000A387F">
        <w:t>450.</w:t>
      </w:r>
      <w:r w:rsidRPr="000A387F">
        <w:tab/>
      </w:r>
      <w:r w:rsidRPr="000A387F">
        <w:rPr>
          <w:b/>
          <w:color w:val="3366FF"/>
        </w:rPr>
        <w:t xml:space="preserve">C. </w:t>
      </w:r>
      <w:r w:rsidRPr="000A387F">
        <w:t>1326.</w:t>
      </w:r>
      <w:r w:rsidRPr="000A387F">
        <w:tab/>
      </w:r>
      <w:r w:rsidRPr="000A387F">
        <w:rPr>
          <w:b/>
          <w:color w:val="3366FF"/>
        </w:rPr>
        <w:t xml:space="preserve">D. </w:t>
      </w:r>
      <w:r w:rsidRPr="000A387F">
        <w:t>2652.</w:t>
      </w:r>
    </w:p>
    <w:p w:rsidR="00BF4745" w:rsidRPr="000A387F" w:rsidRDefault="00BF4745" w:rsidP="00BF4745">
      <w:pPr>
        <w:spacing w:before="60"/>
        <w:jc w:val="both"/>
      </w:pPr>
      <w:r w:rsidRPr="000A387F">
        <w:rPr>
          <w:b/>
          <w:bCs/>
          <w:color w:val="0000FF"/>
        </w:rPr>
        <w:t>Câu 34:</w:t>
      </w:r>
      <w:r w:rsidRPr="000A387F">
        <w:rPr>
          <w:bCs/>
        </w:rPr>
        <w:t xml:space="preserve"> Có </w:t>
      </w:r>
      <w:r w:rsidRPr="000A387F">
        <w:t>15</w:t>
      </w:r>
      <w:r w:rsidRPr="000A387F">
        <w:rPr>
          <w:bCs/>
        </w:rPr>
        <w:t xml:space="preserve"> đội bóng đá thi đấu theo thể thức vòng tròn tính điểm. Hỏi cần phải tổ chức bao nhiêu trận đấu?</w:t>
      </w:r>
    </w:p>
    <w:p w:rsidR="00BF4745" w:rsidRPr="000A387F" w:rsidRDefault="00BF4745" w:rsidP="00BF4745">
      <w:pPr>
        <w:tabs>
          <w:tab w:val="left" w:pos="2708"/>
          <w:tab w:val="left" w:pos="5138"/>
          <w:tab w:val="left" w:pos="7569"/>
        </w:tabs>
        <w:ind w:firstLine="283"/>
      </w:pPr>
      <w:r w:rsidRPr="000A387F">
        <w:rPr>
          <w:b/>
          <w:color w:val="3366FF"/>
          <w:spacing w:val="1"/>
        </w:rPr>
        <w:t xml:space="preserve">A. </w:t>
      </w:r>
      <w:r w:rsidRPr="000A387F">
        <w:rPr>
          <w:spacing w:val="1"/>
        </w:rPr>
        <w:t>100</w:t>
      </w:r>
      <w:r w:rsidRPr="000A387F">
        <w:t>.</w:t>
      </w:r>
      <w:r w:rsidRPr="000A387F">
        <w:tab/>
      </w:r>
      <w:r w:rsidRPr="000A387F">
        <w:rPr>
          <w:b/>
          <w:color w:val="3366FF"/>
          <w:spacing w:val="1"/>
        </w:rPr>
        <w:t xml:space="preserve">B. </w:t>
      </w:r>
      <w:r w:rsidRPr="000A387F">
        <w:rPr>
          <w:spacing w:val="1"/>
        </w:rPr>
        <w:t>105</w:t>
      </w:r>
      <w:r w:rsidRPr="000A387F">
        <w:t>.</w:t>
      </w:r>
      <w:r w:rsidRPr="000A387F">
        <w:tab/>
      </w:r>
      <w:r w:rsidRPr="000A387F">
        <w:rPr>
          <w:b/>
          <w:color w:val="3366FF"/>
          <w:spacing w:val="1"/>
        </w:rPr>
        <w:t xml:space="preserve">C. </w:t>
      </w:r>
      <w:r w:rsidRPr="000A387F">
        <w:rPr>
          <w:spacing w:val="1"/>
        </w:rPr>
        <w:t>210</w:t>
      </w:r>
      <w:r w:rsidRPr="000A387F">
        <w:t>.</w:t>
      </w:r>
      <w:r w:rsidRPr="000A387F">
        <w:tab/>
      </w:r>
      <w:r w:rsidRPr="000A387F">
        <w:rPr>
          <w:b/>
          <w:color w:val="3366FF"/>
          <w:spacing w:val="1"/>
        </w:rPr>
        <w:t xml:space="preserve">D. </w:t>
      </w:r>
      <w:r w:rsidRPr="000A387F">
        <w:rPr>
          <w:spacing w:val="1"/>
        </w:rPr>
        <w:t>200</w:t>
      </w:r>
      <w:r w:rsidRPr="000A387F">
        <w:t>.</w:t>
      </w:r>
    </w:p>
    <w:p w:rsidR="00BF4745" w:rsidRPr="000A387F" w:rsidRDefault="00BF4745" w:rsidP="00BF4745">
      <w:pPr>
        <w:spacing w:before="60"/>
        <w:jc w:val="both"/>
      </w:pPr>
      <w:r w:rsidRPr="000A387F">
        <w:rPr>
          <w:b/>
          <w:bCs/>
          <w:color w:val="0000FF"/>
        </w:rPr>
        <w:t>Câu 35:</w:t>
      </w:r>
      <w:r w:rsidRPr="000A387F">
        <w:rPr>
          <w:bCs/>
        </w:rPr>
        <w:t xml:space="preserve"> Có bao nhiêu cách cắm 3 bông hoa giống nhau vào 5 lọ khác nhau (mỗi lọ cắm không quá một bô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w:t>
      </w:r>
      <w:r w:rsidRPr="000A387F">
        <w:tab/>
      </w:r>
      <w:r w:rsidRPr="000A387F">
        <w:rPr>
          <w:b/>
          <w:color w:val="3366FF"/>
        </w:rPr>
        <w:t xml:space="preserve">B. </w:t>
      </w:r>
      <w:r w:rsidRPr="000A387F">
        <w:t>30.</w:t>
      </w:r>
      <w:r w:rsidRPr="000A387F">
        <w:tab/>
      </w:r>
      <w:r w:rsidRPr="000A387F">
        <w:rPr>
          <w:b/>
          <w:color w:val="3366FF"/>
        </w:rPr>
        <w:t xml:space="preserve">C. </w:t>
      </w:r>
      <w:r w:rsidRPr="000A387F">
        <w:t>6.</w:t>
      </w:r>
      <w:r w:rsidRPr="000A387F">
        <w:tab/>
      </w:r>
      <w:r w:rsidRPr="000A387F">
        <w:rPr>
          <w:b/>
          <w:color w:val="3366FF"/>
        </w:rPr>
        <w:t xml:space="preserve">D. </w:t>
      </w:r>
      <w:r w:rsidRPr="000A387F">
        <w:t>60.</w:t>
      </w:r>
    </w:p>
    <w:p w:rsidR="00BF4745" w:rsidRPr="000A387F" w:rsidRDefault="00BF4745" w:rsidP="00BF4745">
      <w:pPr>
        <w:spacing w:before="60"/>
        <w:jc w:val="both"/>
      </w:pPr>
      <w:r w:rsidRPr="000A387F">
        <w:rPr>
          <w:b/>
          <w:bCs/>
          <w:color w:val="0000FF"/>
        </w:rPr>
        <w:t>Câu 36:</w:t>
      </w:r>
      <w:r w:rsidRPr="000A387F">
        <w:rPr>
          <w:bCs/>
        </w:rPr>
        <w:t xml:space="preserve"> Trong mặt phẳng cho tập hợp </w:t>
      </w:r>
      <w:r w:rsidRPr="000A387F">
        <w:rPr>
          <w:i/>
          <w:iCs/>
        </w:rPr>
        <w:t>P</w:t>
      </w:r>
      <w:r w:rsidRPr="000A387F">
        <w:rPr>
          <w:bCs/>
        </w:rPr>
        <w:t xml:space="preserve"> gồm </w:t>
      </w:r>
      <w:r w:rsidRPr="000A387F">
        <w:t>2018</w:t>
      </w:r>
      <w:r w:rsidRPr="000A387F">
        <w:rPr>
          <w:bCs/>
        </w:rPr>
        <w:t xml:space="preserve"> điểm phân biệt. Hỏi có bao nhiêu đoạn thẳng mà hai đầu mút thuộc </w:t>
      </w:r>
      <w:r w:rsidRPr="000A387F">
        <w:rPr>
          <w:i/>
          <w:iCs/>
        </w:rPr>
        <w:t>P</w:t>
      </w:r>
      <w:r w:rsidRPr="000A387F">
        <w:rPr>
          <w:bCs/>
        </w:rPr>
        <w:t xml:space="preserve"> </w:t>
      </w:r>
      <w:r w:rsidRPr="000A387F">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rPr>
          <w:position w:val="-24"/>
        </w:rPr>
        <w:object w:dxaOrig="720" w:dyaOrig="615">
          <v:shape id="_x0000_i1027" type="#_x0000_t75" style="width:36pt;height:30.75pt" o:ole="">
            <v:imagedata r:id="rId11" o:title=""/>
          </v:shape>
          <o:OLEObject Type="Embed" ProgID="Equation.DSMT4" ShapeID="_x0000_i1027" DrawAspect="Content" ObjectID="_1630350999" r:id="rId12"/>
        </w:object>
      </w:r>
      <w:r w:rsidRPr="000A387F">
        <w:t xml:space="preserve"> </w:t>
      </w:r>
      <w:r w:rsidRPr="000A387F">
        <w:tab/>
      </w:r>
      <w:r w:rsidRPr="000A387F">
        <w:rPr>
          <w:w w:val="70"/>
        </w:rPr>
        <w:t>.</w:t>
      </w:r>
      <w:r w:rsidRPr="000A387F">
        <w:tab/>
      </w:r>
      <w:r w:rsidRPr="000A387F">
        <w:rPr>
          <w:b/>
          <w:color w:val="3366FF"/>
        </w:rPr>
        <w:t xml:space="preserve">B. </w:t>
      </w:r>
      <w:r w:rsidRPr="000A387F">
        <w:rPr>
          <w:position w:val="-24"/>
        </w:rPr>
        <w:object w:dxaOrig="720" w:dyaOrig="615">
          <v:shape id="_x0000_i1028" type="#_x0000_t75" style="width:36pt;height:30.75pt" o:ole="">
            <v:imagedata r:id="rId13" o:title=""/>
          </v:shape>
          <o:OLEObject Type="Embed" ProgID="Equation.DSMT4" ShapeID="_x0000_i1028" DrawAspect="Content" ObjectID="_1630351000" r:id="rId14"/>
        </w:object>
      </w:r>
      <w:r w:rsidRPr="000A387F">
        <w:tab/>
      </w:r>
      <w:r w:rsidRPr="000A387F">
        <w:rPr>
          <w:b/>
          <w:color w:val="3366FF"/>
        </w:rPr>
        <w:t xml:space="preserve">C. </w:t>
      </w:r>
      <w:r w:rsidRPr="000A387F">
        <w:rPr>
          <w:position w:val="-24"/>
        </w:rPr>
        <w:object w:dxaOrig="720" w:dyaOrig="615">
          <v:shape id="_x0000_i1029" type="#_x0000_t75" style="width:36pt;height:30.75pt" o:ole="">
            <v:imagedata r:id="rId15" o:title=""/>
          </v:shape>
          <o:OLEObject Type="Embed" ProgID="Equation.DSMT4" ShapeID="_x0000_i1029" DrawAspect="Content" ObjectID="_1630351001" r:id="rId16"/>
        </w:object>
      </w:r>
      <w:r w:rsidRPr="000A387F">
        <w:tab/>
      </w:r>
      <w:r w:rsidRPr="000A387F">
        <w:rPr>
          <w:b/>
          <w:color w:val="3366FF"/>
        </w:rPr>
        <w:t xml:space="preserve">D. </w:t>
      </w:r>
      <w:r w:rsidRPr="000A387F">
        <w:rPr>
          <w:position w:val="-24"/>
        </w:rPr>
        <w:object w:dxaOrig="975" w:dyaOrig="615">
          <v:shape id="_x0000_i1030" type="#_x0000_t75" style="width:48.75pt;height:30.75pt" o:ole="">
            <v:imagedata r:id="rId17" o:title=""/>
          </v:shape>
          <o:OLEObject Type="Embed" ProgID="Equation.DSMT4" ShapeID="_x0000_i1030" DrawAspect="Content" ObjectID="_1630351002" r:id="rId18"/>
        </w:object>
      </w:r>
    </w:p>
    <w:p w:rsidR="00BF4745" w:rsidRPr="000A387F" w:rsidRDefault="00BF4745" w:rsidP="00BF4745">
      <w:pPr>
        <w:tabs>
          <w:tab w:val="left" w:pos="1620"/>
          <w:tab w:val="left" w:pos="3400"/>
        </w:tabs>
        <w:jc w:val="both"/>
      </w:pPr>
      <w:r w:rsidRPr="000A387F">
        <w:rPr>
          <w:b/>
          <w:bCs/>
          <w:color w:val="0000FF"/>
        </w:rPr>
        <w:t>Câu 37:</w:t>
      </w:r>
      <w:r w:rsidRPr="000A387F">
        <w:rPr>
          <w:bCs/>
        </w:rPr>
        <w:t xml:space="preserve"> Cho </w:t>
      </w:r>
      <w:r w:rsidRPr="000A387F">
        <w:t xml:space="preserve">10 </w:t>
      </w:r>
      <w:r w:rsidRPr="000A387F">
        <w:rPr>
          <w:bCs/>
        </w:rPr>
        <w:t xml:space="preserve">điểm, không có </w:t>
      </w:r>
      <w:r w:rsidRPr="000A387F">
        <w:t xml:space="preserve">3 </w:t>
      </w:r>
      <w:r w:rsidRPr="000A387F">
        <w:rPr>
          <w:bCs/>
        </w:rPr>
        <w:t>điểm nào thẳng hàng. Hỏi có bao nhiêu đường</w:t>
      </w:r>
    </w:p>
    <w:p w:rsidR="00BF4745" w:rsidRPr="000A387F" w:rsidRDefault="00BF4745" w:rsidP="00BF4745">
      <w:pPr>
        <w:spacing w:before="60"/>
        <w:ind w:firstLine="283"/>
        <w:jc w:val="both"/>
      </w:pPr>
      <w:r w:rsidRPr="000A387F">
        <w:rPr>
          <w:bCs/>
        </w:rPr>
        <w:t xml:space="preserve">thẳng khác nhau tạo bởi </w:t>
      </w:r>
      <w:r w:rsidRPr="000A387F">
        <w:t>2</w:t>
      </w:r>
      <w:r w:rsidRPr="000A387F">
        <w:rPr>
          <w:bCs/>
        </w:rPr>
        <w:t xml:space="preserve"> trong </w:t>
      </w:r>
      <w:r w:rsidRPr="000A387F">
        <w:t>10</w:t>
      </w:r>
      <w:r w:rsidRPr="000A387F">
        <w:rPr>
          <w:bCs/>
        </w:rPr>
        <w:t xml:space="preserve"> điểm nói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0.</w:t>
      </w:r>
      <w:r w:rsidRPr="000A387F">
        <w:tab/>
      </w:r>
      <w:r w:rsidRPr="000A387F">
        <w:rPr>
          <w:b/>
          <w:color w:val="3366FF"/>
        </w:rPr>
        <w:t xml:space="preserve">B. </w:t>
      </w:r>
      <w:r w:rsidRPr="000A387F">
        <w:t>20.</w:t>
      </w:r>
      <w:r w:rsidRPr="000A387F">
        <w:tab/>
      </w:r>
      <w:r w:rsidRPr="000A387F">
        <w:rPr>
          <w:b/>
          <w:color w:val="3366FF"/>
        </w:rPr>
        <w:t xml:space="preserve">C. </w:t>
      </w:r>
      <w:r w:rsidRPr="000A387F">
        <w:t>45.</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pPr>
      <w:r w:rsidRPr="000A387F">
        <w:rPr>
          <w:b/>
          <w:bCs/>
          <w:color w:val="0000FF"/>
        </w:rPr>
        <w:t>Câu 38:</w:t>
      </w:r>
      <w:r w:rsidRPr="000A387F">
        <w:rPr>
          <w:bCs/>
        </w:rPr>
        <w:t xml:space="preserve"> Trong mặt phẳng, cho </w:t>
      </w:r>
      <w:r w:rsidRPr="000A387F">
        <w:t>6</w:t>
      </w:r>
      <w:r w:rsidRPr="000A387F">
        <w:rPr>
          <w:bCs/>
        </w:rPr>
        <w:t xml:space="preserve"> điểm phân biệt sao cho không có ba điểm nào thẳng hàng. Hỏi có thể lập được bao nhiêu tam giác mà các đỉnh của nó thuộc tập điểm đã cho?</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20.</w:t>
      </w:r>
      <w:r w:rsidRPr="000A387F">
        <w:tab/>
      </w:r>
      <w:r w:rsidRPr="000A387F">
        <w:rPr>
          <w:b/>
          <w:color w:val="3366FF"/>
        </w:rPr>
        <w:t xml:space="preserve">C. </w:t>
      </w:r>
      <w:r w:rsidRPr="000A387F">
        <w:t>60.</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rPr>
          <w:bCs/>
        </w:rPr>
      </w:pPr>
      <w:r w:rsidRPr="000A387F">
        <w:rPr>
          <w:b/>
          <w:bCs/>
          <w:color w:val="0000FF"/>
        </w:rPr>
        <w:t>Câu 39:</w:t>
      </w:r>
      <w:r w:rsidRPr="000A387F">
        <w:rPr>
          <w:bCs/>
        </w:rPr>
        <w:t xml:space="preserve"> Cho </w:t>
      </w:r>
      <w:r w:rsidRPr="000A387F">
        <w:t>10</w:t>
      </w:r>
      <w:r w:rsidRPr="000A387F">
        <w:rPr>
          <w:bCs/>
        </w:rPr>
        <w:t xml:space="preserve"> điểm phân biệt </w:t>
      </w:r>
      <w:r w:rsidRPr="000A387F">
        <w:rPr>
          <w:i/>
          <w:iCs/>
        </w:rPr>
        <w:t>A</w:t>
      </w:r>
      <w:r w:rsidRPr="000A387F">
        <w:rPr>
          <w:vertAlign w:val="subscript"/>
        </w:rPr>
        <w:t>1</w:t>
      </w:r>
      <w:r w:rsidRPr="000A387F">
        <w:rPr>
          <w:bCs/>
        </w:rPr>
        <w:t xml:space="preserve"> </w:t>
      </w:r>
      <w:r w:rsidRPr="000A387F">
        <w:t>,</w:t>
      </w:r>
      <w:r w:rsidRPr="000A387F">
        <w:rPr>
          <w:bCs/>
        </w:rPr>
        <w:t xml:space="preserve"> </w:t>
      </w:r>
      <w:r w:rsidRPr="000A387F">
        <w:rPr>
          <w:i/>
          <w:iCs/>
        </w:rPr>
        <w:t>A</w:t>
      </w:r>
      <w:r w:rsidRPr="000A387F">
        <w:rPr>
          <w:vertAlign w:val="subscript"/>
        </w:rPr>
        <w:t>2</w:t>
      </w:r>
      <w:r w:rsidRPr="000A387F">
        <w:rPr>
          <w:bCs/>
        </w:rPr>
        <w:t xml:space="preserve"> </w:t>
      </w:r>
      <w:r w:rsidRPr="000A387F">
        <w:t>, ...,</w:t>
      </w:r>
      <w:r w:rsidRPr="000A387F">
        <w:rPr>
          <w:bCs/>
        </w:rPr>
        <w:t xml:space="preserve"> </w:t>
      </w:r>
      <w:r w:rsidRPr="000A387F">
        <w:rPr>
          <w:i/>
          <w:iCs/>
        </w:rPr>
        <w:t>A</w:t>
      </w:r>
      <w:r w:rsidRPr="000A387F">
        <w:rPr>
          <w:vertAlign w:val="subscript"/>
        </w:rPr>
        <w:t>10</w:t>
      </w:r>
      <w:r w:rsidRPr="000A387F">
        <w:rPr>
          <w:bCs/>
        </w:rPr>
        <w:t xml:space="preserve"> trong đó có </w:t>
      </w:r>
      <w:r w:rsidRPr="000A387F">
        <w:t>4</w:t>
      </w:r>
      <w:r w:rsidRPr="000A387F">
        <w:rPr>
          <w:bCs/>
        </w:rPr>
        <w:t xml:space="preserve"> điểm </w:t>
      </w:r>
      <w:r w:rsidRPr="000A387F">
        <w:rPr>
          <w:i/>
          <w:iCs/>
        </w:rPr>
        <w:t>A</w:t>
      </w:r>
      <w:r w:rsidRPr="000A387F">
        <w:rPr>
          <w:vertAlign w:val="subscript"/>
        </w:rPr>
        <w:t>1</w:t>
      </w:r>
      <w:r w:rsidRPr="000A387F">
        <w:rPr>
          <w:bCs/>
        </w:rPr>
        <w:t xml:space="preserve"> </w:t>
      </w:r>
      <w:r w:rsidRPr="000A387F">
        <w:t>,</w:t>
      </w:r>
      <w:r w:rsidRPr="000A387F">
        <w:rPr>
          <w:bCs/>
        </w:rPr>
        <w:t xml:space="preserve"> </w:t>
      </w:r>
      <w:r w:rsidRPr="000A387F">
        <w:rPr>
          <w:i/>
          <w:iCs/>
        </w:rPr>
        <w:t>A</w:t>
      </w:r>
      <w:r w:rsidRPr="000A387F">
        <w:rPr>
          <w:vertAlign w:val="subscript"/>
        </w:rPr>
        <w:t>2</w:t>
      </w:r>
      <w:r w:rsidRPr="000A387F">
        <w:rPr>
          <w:bCs/>
        </w:rPr>
        <w:t xml:space="preserve"> </w:t>
      </w:r>
      <w:r w:rsidRPr="000A387F">
        <w:t>,</w:t>
      </w:r>
      <w:r w:rsidRPr="000A387F">
        <w:rPr>
          <w:bCs/>
        </w:rPr>
        <w:t xml:space="preserve"> </w:t>
      </w:r>
      <w:r w:rsidRPr="000A387F">
        <w:rPr>
          <w:i/>
          <w:iCs/>
        </w:rPr>
        <w:t>A</w:t>
      </w:r>
      <w:r w:rsidRPr="000A387F">
        <w:rPr>
          <w:vertAlign w:val="subscript"/>
        </w:rPr>
        <w:t>3</w:t>
      </w:r>
      <w:r w:rsidRPr="000A387F">
        <w:rPr>
          <w:bCs/>
        </w:rPr>
        <w:t xml:space="preserve"> </w:t>
      </w:r>
      <w:r w:rsidRPr="000A387F">
        <w:t>,</w:t>
      </w:r>
      <w:r w:rsidRPr="000A387F">
        <w:rPr>
          <w:bCs/>
        </w:rPr>
        <w:t xml:space="preserve"> </w:t>
      </w:r>
      <w:r w:rsidRPr="000A387F">
        <w:rPr>
          <w:i/>
          <w:iCs/>
        </w:rPr>
        <w:t>A</w:t>
      </w:r>
      <w:r w:rsidRPr="000A387F">
        <w:rPr>
          <w:vertAlign w:val="subscript"/>
        </w:rPr>
        <w:t>4</w:t>
      </w:r>
      <w:r w:rsidRPr="000A387F">
        <w:rPr>
          <w:bCs/>
        </w:rPr>
        <w:t xml:space="preserve"> thẳng hàng, ngoài ra không có </w:t>
      </w:r>
      <w:r w:rsidRPr="000A387F">
        <w:t>3</w:t>
      </w:r>
      <w:r w:rsidRPr="000A387F">
        <w:rPr>
          <w:bCs/>
        </w:rPr>
        <w:t xml:space="preserve"> điểm nào thẳng hàng. Hỏi có bao nhiêu tam giác có </w:t>
      </w:r>
      <w:r w:rsidRPr="000A387F">
        <w:t>3</w:t>
      </w:r>
      <w:r w:rsidRPr="000A387F">
        <w:rPr>
          <w:bCs/>
        </w:rPr>
        <w:t xml:space="preserve"> đỉnh được lấy trong </w:t>
      </w:r>
      <w:r w:rsidRPr="000A387F">
        <w:t>10</w:t>
      </w:r>
      <w:r w:rsidRPr="000A387F">
        <w:rPr>
          <w:bCs/>
        </w:rPr>
        <w:t xml:space="preserve"> điểm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6</w:t>
      </w:r>
      <w:r w:rsidRPr="000A387F">
        <w:rPr>
          <w:bCs/>
        </w:rPr>
        <w:t xml:space="preserve"> tam giác.</w:t>
      </w:r>
      <w:r w:rsidRPr="000A387F">
        <w:tab/>
      </w:r>
      <w:r w:rsidRPr="000A387F">
        <w:rPr>
          <w:b/>
          <w:color w:val="3366FF"/>
        </w:rPr>
        <w:t xml:space="preserve">B. </w:t>
      </w:r>
      <w:r w:rsidRPr="000A387F">
        <w:t>60</w:t>
      </w:r>
      <w:r w:rsidRPr="000A387F">
        <w:rPr>
          <w:bCs/>
        </w:rPr>
        <w:t xml:space="preserve"> tam giác.</w:t>
      </w:r>
      <w:r w:rsidRPr="000A387F">
        <w:tab/>
      </w:r>
      <w:r w:rsidRPr="000A387F">
        <w:rPr>
          <w:b/>
          <w:color w:val="3366FF"/>
        </w:rPr>
        <w:t xml:space="preserve">C. </w:t>
      </w:r>
      <w:r w:rsidRPr="000A387F">
        <w:t>116</w:t>
      </w:r>
      <w:r w:rsidRPr="000A387F">
        <w:rPr>
          <w:bCs/>
        </w:rPr>
        <w:t xml:space="preserve"> tam giác.</w:t>
      </w:r>
      <w:r w:rsidRPr="000A387F">
        <w:tab/>
      </w:r>
      <w:r w:rsidRPr="000A387F">
        <w:rPr>
          <w:b/>
          <w:color w:val="3366FF"/>
        </w:rPr>
        <w:t xml:space="preserve">D. </w:t>
      </w:r>
      <w:r w:rsidRPr="000A387F">
        <w:t>80</w:t>
      </w:r>
      <w:r w:rsidRPr="000A387F">
        <w:rPr>
          <w:bCs/>
        </w:rPr>
        <w:t xml:space="preserve"> tam giác.</w:t>
      </w:r>
    </w:p>
    <w:p w:rsidR="00BF4745" w:rsidRPr="000A387F" w:rsidRDefault="00BF4745" w:rsidP="00BF4745">
      <w:pPr>
        <w:spacing w:before="60"/>
        <w:jc w:val="both"/>
        <w:rPr>
          <w:bCs/>
        </w:rPr>
      </w:pPr>
      <w:r w:rsidRPr="000A387F">
        <w:rPr>
          <w:b/>
          <w:bCs/>
          <w:color w:val="0000FF"/>
        </w:rPr>
        <w:t>Câu 40:</w:t>
      </w:r>
      <w:r w:rsidRPr="000A387F">
        <w:rPr>
          <w:bCs/>
        </w:rPr>
        <w:t xml:space="preserve"> Cho mặt phẳng chứa đa giác đều (H ) có 20 cạnh. Xét tam giác có 3 đỉnh được lấy từ các đỉnh của (H ). Hỏi có bao nhiêu tam giác có đúng 1 cạnh là cạnh của (H ).</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440.</w:t>
      </w:r>
      <w:r w:rsidRPr="000A387F">
        <w:tab/>
      </w:r>
      <w:r w:rsidRPr="000A387F">
        <w:rPr>
          <w:b/>
          <w:color w:val="3366FF"/>
        </w:rPr>
        <w:t xml:space="preserve">B. </w:t>
      </w:r>
      <w:r w:rsidRPr="000A387F">
        <w:t>360.</w:t>
      </w:r>
      <w:r w:rsidRPr="000A387F">
        <w:tab/>
      </w:r>
      <w:r w:rsidRPr="000A387F">
        <w:rPr>
          <w:b/>
          <w:color w:val="3366FF"/>
        </w:rPr>
        <w:t xml:space="preserve">C. </w:t>
      </w:r>
      <w:r w:rsidRPr="000A387F">
        <w:t>1120.</w:t>
      </w:r>
      <w:r w:rsidRPr="000A387F">
        <w:tab/>
      </w:r>
      <w:r w:rsidRPr="000A387F">
        <w:rPr>
          <w:b/>
          <w:color w:val="3366FF"/>
        </w:rPr>
        <w:t xml:space="preserve">D. </w:t>
      </w:r>
      <w:r w:rsidRPr="000A387F">
        <w:t>816.</w:t>
      </w:r>
    </w:p>
    <w:p w:rsidR="00BF4745" w:rsidRPr="000A387F" w:rsidRDefault="00BF4745" w:rsidP="00BF4745">
      <w:pPr>
        <w:spacing w:before="60"/>
        <w:jc w:val="both"/>
      </w:pPr>
      <w:r w:rsidRPr="000A387F">
        <w:rPr>
          <w:b/>
          <w:bCs/>
          <w:color w:val="0000FF"/>
        </w:rPr>
        <w:t>Câu 41:</w:t>
      </w:r>
      <w:r w:rsidRPr="000A387F">
        <w:rPr>
          <w:bCs/>
        </w:rPr>
        <w:t xml:space="preserve"> Cho hai đường thẳng song song </w:t>
      </w:r>
      <w:r w:rsidRPr="000A387F">
        <w:rPr>
          <w:i/>
          <w:iCs/>
        </w:rPr>
        <w:t>d</w:t>
      </w:r>
      <w:r w:rsidRPr="000A387F">
        <w:rPr>
          <w:vertAlign w:val="subscript"/>
        </w:rPr>
        <w:t>1</w:t>
      </w:r>
      <w:r w:rsidRPr="000A387F">
        <w:rPr>
          <w:bCs/>
        </w:rPr>
        <w:t xml:space="preserve"> và </w:t>
      </w:r>
      <w:r w:rsidRPr="000A387F">
        <w:rPr>
          <w:i/>
          <w:iCs/>
        </w:rPr>
        <w:t>d</w:t>
      </w:r>
      <w:r w:rsidRPr="000A387F">
        <w:rPr>
          <w:vertAlign w:val="subscript"/>
        </w:rPr>
        <w:t>2</w:t>
      </w:r>
      <w:r w:rsidRPr="000A387F">
        <w:rPr>
          <w:bCs/>
        </w:rPr>
        <w:t xml:space="preserve"> </w:t>
      </w:r>
      <w:r w:rsidRPr="000A387F">
        <w:t>.</w:t>
      </w:r>
      <w:r w:rsidRPr="000A387F">
        <w:rPr>
          <w:bCs/>
        </w:rPr>
        <w:t xml:space="preserve"> Trên </w:t>
      </w:r>
      <w:r w:rsidRPr="000A387F">
        <w:rPr>
          <w:i/>
          <w:iCs/>
        </w:rPr>
        <w:t>d</w:t>
      </w:r>
      <w:r w:rsidRPr="000A387F">
        <w:rPr>
          <w:vertAlign w:val="subscript"/>
        </w:rPr>
        <w:t>1</w:t>
      </w:r>
      <w:r w:rsidRPr="000A387F">
        <w:rPr>
          <w:bCs/>
        </w:rPr>
        <w:t xml:space="preserve"> lấy 17 điểm phân biệt, trên </w:t>
      </w:r>
      <w:r w:rsidRPr="000A387F">
        <w:rPr>
          <w:i/>
          <w:iCs/>
        </w:rPr>
        <w:t>d</w:t>
      </w:r>
      <w:r w:rsidRPr="000A387F">
        <w:rPr>
          <w:vertAlign w:val="subscript"/>
        </w:rPr>
        <w:t>2</w:t>
      </w:r>
      <w:r w:rsidRPr="000A387F">
        <w:rPr>
          <w:bCs/>
        </w:rPr>
        <w:t xml:space="preserve"> lầy 20 điểm phân biệt. Tính số tam giác mà có các đỉnh được chọn từ </w:t>
      </w:r>
      <w:r w:rsidRPr="000A387F">
        <w:t>37</w:t>
      </w:r>
      <w:r w:rsidRPr="000A387F">
        <w:rPr>
          <w:bCs/>
        </w:rPr>
        <w:t xml:space="preserve"> điểm này.</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690.</w:t>
      </w:r>
      <w:r w:rsidRPr="000A387F">
        <w:tab/>
      </w:r>
      <w:r w:rsidRPr="000A387F">
        <w:rPr>
          <w:b/>
          <w:color w:val="3366FF"/>
        </w:rPr>
        <w:t xml:space="preserve">B. </w:t>
      </w:r>
      <w:r w:rsidRPr="000A387F">
        <w:t>5960.</w:t>
      </w:r>
      <w:r w:rsidRPr="000A387F">
        <w:tab/>
      </w:r>
      <w:r w:rsidRPr="000A387F">
        <w:rPr>
          <w:b/>
          <w:color w:val="3366FF"/>
        </w:rPr>
        <w:t xml:space="preserve">C. </w:t>
      </w:r>
      <w:r w:rsidRPr="000A387F">
        <w:t>5950.</w:t>
      </w:r>
      <w:r w:rsidRPr="000A387F">
        <w:tab/>
      </w:r>
      <w:r w:rsidRPr="000A387F">
        <w:rPr>
          <w:b/>
          <w:color w:val="3366FF"/>
        </w:rPr>
        <w:t xml:space="preserve">D. </w:t>
      </w:r>
      <w:r w:rsidRPr="000A387F">
        <w:t>5590.</w:t>
      </w:r>
    </w:p>
    <w:p w:rsidR="00BF4745" w:rsidRPr="000A387F" w:rsidRDefault="00BF4745" w:rsidP="00BF4745">
      <w:pPr>
        <w:spacing w:before="60"/>
        <w:jc w:val="both"/>
        <w:rPr>
          <w:bCs/>
        </w:rPr>
      </w:pPr>
      <w:r w:rsidRPr="000A387F">
        <w:rPr>
          <w:b/>
          <w:bCs/>
          <w:color w:val="0000FF"/>
        </w:rPr>
        <w:t>Câu 42:</w:t>
      </w:r>
      <w:r w:rsidRPr="000A387F">
        <w:rPr>
          <w:bCs/>
        </w:rPr>
        <w:t xml:space="preserve"> Số giao điểm tối đa của </w:t>
      </w:r>
      <w:r w:rsidRPr="000A387F">
        <w:t>5</w:t>
      </w:r>
      <w:r w:rsidRPr="000A387F">
        <w:rPr>
          <w:bCs/>
        </w:rPr>
        <w:t xml:space="preserve"> đường tròn phân biệt là:</w:t>
      </w:r>
      <w:bookmarkStart w:id="1" w:name="page17"/>
      <w:bookmarkEnd w:id="1"/>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w:t>
      </w:r>
      <w:r w:rsidRPr="000A387F">
        <w:tab/>
      </w:r>
      <w:r w:rsidRPr="000A387F">
        <w:rPr>
          <w:b/>
          <w:color w:val="3366FF"/>
        </w:rPr>
        <w:t xml:space="preserve">B. </w:t>
      </w:r>
      <w:r w:rsidRPr="000A387F">
        <w:t>20.</w:t>
      </w:r>
      <w:r w:rsidRPr="000A387F">
        <w:tab/>
      </w:r>
      <w:r w:rsidRPr="000A387F">
        <w:rPr>
          <w:b/>
          <w:color w:val="3366FF"/>
        </w:rPr>
        <w:t xml:space="preserve">C. </w:t>
      </w:r>
      <w:r w:rsidRPr="000A387F">
        <w:t>18.</w:t>
      </w:r>
      <w:r w:rsidRPr="000A387F">
        <w:tab/>
      </w:r>
      <w:r w:rsidRPr="000A387F">
        <w:rPr>
          <w:b/>
          <w:color w:val="3366FF"/>
        </w:rPr>
        <w:t xml:space="preserve">D. </w:t>
      </w:r>
      <w:r w:rsidRPr="000A387F">
        <w:t>22.</w:t>
      </w:r>
    </w:p>
    <w:p w:rsidR="00BF4745" w:rsidRPr="000A387F" w:rsidRDefault="00BF4745" w:rsidP="00BF4745">
      <w:pPr>
        <w:spacing w:before="60"/>
        <w:jc w:val="both"/>
      </w:pPr>
      <w:r w:rsidRPr="000A387F">
        <w:rPr>
          <w:b/>
          <w:bCs/>
          <w:color w:val="0000FF"/>
        </w:rPr>
        <w:t>Câu 43:</w:t>
      </w:r>
      <w:r w:rsidRPr="000A387F">
        <w:rPr>
          <w:bCs/>
        </w:rPr>
        <w:t xml:space="preserve"> Số giao điểm tối đa của </w:t>
      </w:r>
      <w:r w:rsidRPr="000A387F">
        <w:t>10</w:t>
      </w:r>
      <w:r w:rsidRPr="000A387F">
        <w:rPr>
          <w:bCs/>
        </w:rPr>
        <w:t xml:space="preserve"> đường thẳng phân biệt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0.</w:t>
      </w:r>
      <w:r w:rsidRPr="000A387F">
        <w:tab/>
      </w:r>
      <w:r w:rsidRPr="000A387F">
        <w:rPr>
          <w:b/>
          <w:color w:val="3366FF"/>
        </w:rPr>
        <w:t xml:space="preserve">B. </w:t>
      </w:r>
      <w:r w:rsidRPr="000A387F">
        <w:t>100.</w:t>
      </w:r>
      <w:r w:rsidRPr="000A387F">
        <w:tab/>
      </w:r>
      <w:r w:rsidRPr="000A387F">
        <w:rPr>
          <w:b/>
          <w:color w:val="3366FF"/>
        </w:rPr>
        <w:t xml:space="preserve">C. </w:t>
      </w:r>
      <w:r w:rsidRPr="000A387F">
        <w:t>120.</w:t>
      </w:r>
      <w:r w:rsidRPr="000A387F">
        <w:tab/>
      </w:r>
      <w:r w:rsidRPr="000A387F">
        <w:rPr>
          <w:b/>
          <w:color w:val="3366FF"/>
        </w:rPr>
        <w:t xml:space="preserve">D. </w:t>
      </w:r>
      <w:r w:rsidRPr="000A387F">
        <w:t>45.</w:t>
      </w:r>
    </w:p>
    <w:p w:rsidR="00BF4745" w:rsidRPr="000A387F" w:rsidRDefault="00BF4745" w:rsidP="00BF4745">
      <w:pPr>
        <w:spacing w:before="60"/>
        <w:jc w:val="both"/>
      </w:pPr>
      <w:r w:rsidRPr="000A387F">
        <w:rPr>
          <w:b/>
          <w:bCs/>
          <w:color w:val="0000FF"/>
        </w:rPr>
        <w:t>Câu 44:</w:t>
      </w:r>
      <w:r w:rsidRPr="000A387F">
        <w:rPr>
          <w:bCs/>
        </w:rPr>
        <w:t xml:space="preserve"> Với đa giác lồi </w:t>
      </w:r>
      <w:r w:rsidRPr="000A387F">
        <w:t>10</w:t>
      </w:r>
      <w:r w:rsidRPr="000A387F">
        <w:rPr>
          <w:bCs/>
        </w:rPr>
        <w:t xml:space="preserve"> cạnh thì số đường chéo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0.</w:t>
      </w:r>
      <w:r w:rsidRPr="000A387F">
        <w:tab/>
      </w:r>
      <w:r w:rsidRPr="000A387F">
        <w:rPr>
          <w:b/>
          <w:color w:val="3366FF"/>
        </w:rPr>
        <w:t xml:space="preserve">B. </w:t>
      </w:r>
      <w:r w:rsidRPr="000A387F">
        <w:t>45.</w:t>
      </w:r>
      <w:r w:rsidRPr="000A387F">
        <w:tab/>
      </w:r>
      <w:r w:rsidRPr="000A387F">
        <w:rPr>
          <w:b/>
          <w:color w:val="3366FF"/>
        </w:rPr>
        <w:t xml:space="preserve">C. </w:t>
      </w:r>
      <w:r w:rsidRPr="000A387F">
        <w:t>35.</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pPr>
      <w:r w:rsidRPr="000A387F">
        <w:rPr>
          <w:b/>
          <w:color w:val="0000FF"/>
        </w:rPr>
        <w:t>Câu 45:</w:t>
      </w:r>
      <w:r w:rsidRPr="000A387F">
        <w:t xml:space="preserve"> Cho đa giác đều n đỉnh n ≥3. Tìm n biết rằng đa giác đã cho có 135 </w:t>
      </w:r>
      <w:r w:rsidRPr="000A387F">
        <w:rPr>
          <w:bCs/>
        </w:rPr>
        <w:t>đường chéo.</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27.</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8.</w:t>
      </w:r>
      <w:r w:rsidRPr="000A387F">
        <w:tab/>
      </w:r>
      <w:r w:rsidRPr="000A387F">
        <w:rPr>
          <w:b/>
          <w:i/>
          <w:iCs/>
          <w:color w:val="3366FF"/>
        </w:rPr>
        <w:t xml:space="preserve">D. </w:t>
      </w:r>
      <w:r w:rsidRPr="000A387F">
        <w:rPr>
          <w:i/>
          <w:iCs/>
        </w:rPr>
        <w:t>n</w:t>
      </w:r>
      <w:r w:rsidRPr="000A387F">
        <w:rPr>
          <w:bCs/>
        </w:rPr>
        <w:t xml:space="preserve"> </w:t>
      </w:r>
      <w:r w:rsidRPr="000A387F">
        <w:t>=18.</w:t>
      </w:r>
    </w:p>
    <w:p w:rsidR="00BF4745" w:rsidRPr="000A387F" w:rsidRDefault="00BF4745" w:rsidP="00BF4745">
      <w:pPr>
        <w:spacing w:before="60"/>
        <w:jc w:val="both"/>
      </w:pPr>
      <w:r w:rsidRPr="000A387F">
        <w:rPr>
          <w:b/>
          <w:bCs/>
          <w:color w:val="0000FF"/>
        </w:rPr>
        <w:t>Câu 46:</w:t>
      </w:r>
      <w:r w:rsidRPr="000A387F">
        <w:rPr>
          <w:bCs/>
        </w:rPr>
        <w:t xml:space="preserve"> Trong mặt phẳng có bao nhiêu hình chữ nhật được tạo thành từ bốn đường thẳng phân biệt song song với nhau và năm đường thẳng phân biệt vuông góc với bốn đường thẳng song song đó.</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0.</w:t>
      </w:r>
      <w:r w:rsidRPr="000A387F">
        <w:tab/>
      </w:r>
      <w:r w:rsidRPr="000A387F">
        <w:rPr>
          <w:b/>
          <w:color w:val="3366FF"/>
        </w:rPr>
        <w:t xml:space="preserve">B. </w:t>
      </w:r>
      <w:r w:rsidRPr="000A387F">
        <w:t>48.</w:t>
      </w:r>
      <w:r w:rsidRPr="000A387F">
        <w:tab/>
      </w:r>
      <w:r w:rsidRPr="000A387F">
        <w:rPr>
          <w:b/>
          <w:color w:val="3366FF"/>
        </w:rPr>
        <w:t xml:space="preserve">C. </w:t>
      </w:r>
      <w:r w:rsidRPr="000A387F">
        <w:t>20.</w:t>
      </w:r>
      <w:r w:rsidRPr="000A387F">
        <w:tab/>
      </w:r>
      <w:r w:rsidRPr="000A387F">
        <w:rPr>
          <w:b/>
          <w:color w:val="3366FF"/>
        </w:rPr>
        <w:t xml:space="preserve">D. </w:t>
      </w:r>
      <w:r w:rsidRPr="000A387F">
        <w:t>36.</w:t>
      </w:r>
    </w:p>
    <w:p w:rsidR="00BF4745" w:rsidRPr="000A387F" w:rsidRDefault="00BF4745" w:rsidP="00BF4745">
      <w:pPr>
        <w:spacing w:before="60"/>
        <w:jc w:val="both"/>
      </w:pPr>
      <w:r w:rsidRPr="000A387F">
        <w:rPr>
          <w:b/>
          <w:bCs/>
          <w:color w:val="0000FF"/>
        </w:rPr>
        <w:t>Câu 47:</w:t>
      </w:r>
      <w:r w:rsidRPr="000A387F">
        <w:rPr>
          <w:bCs/>
        </w:rPr>
        <w:t xml:space="preserve"> Một lớp có </w:t>
      </w:r>
      <w:r w:rsidRPr="000A387F">
        <w:t>15</w:t>
      </w:r>
      <w:r w:rsidRPr="000A387F">
        <w:rPr>
          <w:bCs/>
        </w:rPr>
        <w:t xml:space="preserve"> học sinh nam và </w:t>
      </w:r>
      <w:r w:rsidRPr="000A387F">
        <w:t>20</w:t>
      </w:r>
      <w:r w:rsidRPr="000A387F">
        <w:rPr>
          <w:bCs/>
        </w:rPr>
        <w:t xml:space="preserve"> học sinh nữ. Có bao nhiêu cách chọn </w:t>
      </w:r>
      <w:r w:rsidRPr="000A387F">
        <w:t>5</w:t>
      </w:r>
      <w:r w:rsidRPr="000A387F">
        <w:rPr>
          <w:bCs/>
        </w:rPr>
        <w:t xml:space="preserve"> bạn học sinh sao cho trong đó có đúng </w:t>
      </w:r>
      <w:r w:rsidRPr="000A387F">
        <w:t>3</w:t>
      </w:r>
      <w:r w:rsidRPr="000A387F">
        <w:rPr>
          <w:bCs/>
        </w:rPr>
        <w:t xml:space="preserve"> học sinh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10790.</w:t>
      </w:r>
      <w:r w:rsidRPr="000A387F">
        <w:tab/>
      </w:r>
      <w:r w:rsidRPr="000A387F">
        <w:rPr>
          <w:b/>
          <w:color w:val="3366FF"/>
        </w:rPr>
        <w:t xml:space="preserve">B. </w:t>
      </w:r>
      <w:r w:rsidRPr="000A387F">
        <w:t>119700.</w:t>
      </w:r>
      <w:r w:rsidRPr="000A387F">
        <w:tab/>
      </w:r>
      <w:r w:rsidRPr="000A387F">
        <w:rPr>
          <w:b/>
          <w:color w:val="3366FF"/>
        </w:rPr>
        <w:t xml:space="preserve">C. </w:t>
      </w:r>
      <w:r w:rsidRPr="000A387F">
        <w:t>117900.</w:t>
      </w:r>
      <w:r w:rsidRPr="000A387F">
        <w:tab/>
      </w:r>
      <w:r w:rsidRPr="000A387F">
        <w:rPr>
          <w:b/>
          <w:color w:val="3366FF"/>
        </w:rPr>
        <w:t xml:space="preserve">D. </w:t>
      </w:r>
      <w:r w:rsidRPr="000A387F">
        <w:t>110970.</w:t>
      </w:r>
    </w:p>
    <w:p w:rsidR="00BF4745" w:rsidRPr="000A387F" w:rsidRDefault="00BF4745" w:rsidP="00BF4745">
      <w:pPr>
        <w:spacing w:before="60"/>
        <w:jc w:val="both"/>
      </w:pPr>
      <w:r w:rsidRPr="000A387F">
        <w:rPr>
          <w:b/>
          <w:bCs/>
          <w:color w:val="0000FF"/>
        </w:rPr>
        <w:t>Câu 48:</w:t>
      </w:r>
      <w:r w:rsidRPr="000A387F">
        <w:rPr>
          <w:bCs/>
        </w:rPr>
        <w:t xml:space="preserve"> Có bao nhiêu số tự nhiên có </w:t>
      </w:r>
      <w:r w:rsidRPr="000A387F">
        <w:t>4</w:t>
      </w:r>
      <w:r w:rsidRPr="000A387F">
        <w:rPr>
          <w:bCs/>
        </w:rPr>
        <w:t xml:space="preserve"> chữ số khác nhau và khác </w:t>
      </w:r>
      <w:r w:rsidRPr="000A387F">
        <w:t>0</w:t>
      </w:r>
      <w:r w:rsidRPr="000A387F">
        <w:rPr>
          <w:bCs/>
        </w:rPr>
        <w:t xml:space="preserve"> mà trong mỗi số luôn luôn có mặt hai chữ số chẵn và hai chữ số lẻ?</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w:t>
      </w:r>
      <w:r w:rsidRPr="000A387F">
        <w:rPr>
          <w:bCs/>
        </w:rPr>
        <w:t xml:space="preserve"> </w:t>
      </w:r>
      <w:r w:rsidRPr="000A387F">
        <w:rPr>
          <w:i/>
          <w:iCs/>
        </w:rPr>
        <w:t>C</w:t>
      </w:r>
      <w:r w:rsidRPr="000A387F">
        <w:rPr>
          <w:bCs/>
        </w:rPr>
        <w:t xml:space="preserve"> </w:t>
      </w:r>
      <w:r w:rsidRPr="000A387F">
        <w:rPr>
          <w:vertAlign w:val="subscript"/>
        </w:rPr>
        <w:t>4</w:t>
      </w:r>
      <w:r w:rsidRPr="000A387F">
        <w:rPr>
          <w:vertAlign w:val="superscript"/>
        </w:rPr>
        <w:t>1</w:t>
      </w:r>
      <w:r w:rsidRPr="000A387F">
        <w:rPr>
          <w:i/>
          <w:iCs/>
        </w:rPr>
        <w:t>C</w:t>
      </w:r>
      <w:r w:rsidRPr="000A387F">
        <w:rPr>
          <w:vertAlign w:val="subscript"/>
        </w:rPr>
        <w:t>5</w:t>
      </w:r>
      <w:r w:rsidRPr="000A387F">
        <w:rPr>
          <w:vertAlign w:val="superscript"/>
        </w:rPr>
        <w:t>1</w:t>
      </w:r>
      <w:r w:rsidRPr="000A387F">
        <w:t>.</w:t>
      </w:r>
      <w:r w:rsidRPr="000A387F">
        <w:tab/>
      </w:r>
      <w:r w:rsidRPr="000A387F">
        <w:rPr>
          <w:b/>
          <w:color w:val="3366FF"/>
        </w:rPr>
        <w:t xml:space="preserve">B. </w:t>
      </w:r>
      <w:r w:rsidRPr="000A387F">
        <w:t>3!</w:t>
      </w:r>
      <w:r w:rsidRPr="000A387F">
        <w:rPr>
          <w:bCs/>
        </w:rPr>
        <w:t xml:space="preserve"> </w:t>
      </w:r>
      <w:r w:rsidRPr="000A387F">
        <w:rPr>
          <w:i/>
          <w:iCs/>
        </w:rPr>
        <w:t>C</w:t>
      </w:r>
      <w:r w:rsidRPr="000A387F">
        <w:rPr>
          <w:bCs/>
        </w:rPr>
        <w:t xml:space="preserve"> </w:t>
      </w:r>
      <w:r w:rsidRPr="000A387F">
        <w:rPr>
          <w:vertAlign w:val="subscript"/>
        </w:rPr>
        <w:t>3</w:t>
      </w:r>
      <w:r w:rsidRPr="000A387F">
        <w:rPr>
          <w:vertAlign w:val="superscript"/>
        </w:rPr>
        <w:t>2</w:t>
      </w:r>
      <w:r w:rsidRPr="000A387F">
        <w:rPr>
          <w:i/>
          <w:iCs/>
        </w:rPr>
        <w:t>C</w:t>
      </w:r>
      <w:r w:rsidRPr="000A387F">
        <w:rPr>
          <w:vertAlign w:val="subscript"/>
        </w:rPr>
        <w:t>5</w:t>
      </w:r>
      <w:r w:rsidRPr="000A387F">
        <w:rPr>
          <w:vertAlign w:val="superscript"/>
        </w:rPr>
        <w:t>2</w:t>
      </w:r>
      <w:r w:rsidRPr="000A387F">
        <w:t>.</w:t>
      </w:r>
      <w:r w:rsidRPr="000A387F">
        <w:tab/>
      </w:r>
      <w:r w:rsidRPr="000A387F">
        <w:rPr>
          <w:b/>
          <w:color w:val="3366FF"/>
        </w:rPr>
        <w:t xml:space="preserve">C. </w:t>
      </w:r>
      <w:r w:rsidRPr="000A387F">
        <w:t>4!</w:t>
      </w:r>
      <w:r w:rsidRPr="000A387F">
        <w:rPr>
          <w:bCs/>
        </w:rPr>
        <w:t xml:space="preserve"> </w:t>
      </w:r>
      <w:r w:rsidRPr="000A387F">
        <w:rPr>
          <w:i/>
          <w:iCs/>
        </w:rPr>
        <w:t>C</w:t>
      </w:r>
      <w:r w:rsidRPr="000A387F">
        <w:rPr>
          <w:bCs/>
        </w:rPr>
        <w:t xml:space="preserve"> </w:t>
      </w:r>
      <w:r w:rsidRPr="000A387F">
        <w:rPr>
          <w:vertAlign w:val="subscript"/>
        </w:rPr>
        <w:t>4</w:t>
      </w:r>
      <w:r w:rsidRPr="000A387F">
        <w:rPr>
          <w:vertAlign w:val="superscript"/>
        </w:rPr>
        <w:t>2</w:t>
      </w:r>
      <w:r w:rsidRPr="000A387F">
        <w:rPr>
          <w:bCs/>
        </w:rPr>
        <w:t xml:space="preserve"> </w:t>
      </w:r>
      <w:r w:rsidRPr="000A387F">
        <w:rPr>
          <w:i/>
          <w:iCs/>
        </w:rPr>
        <w:t>C</w:t>
      </w:r>
      <w:r w:rsidRPr="000A387F">
        <w:rPr>
          <w:vertAlign w:val="subscript"/>
        </w:rPr>
        <w:t>5</w:t>
      </w:r>
      <w:r w:rsidRPr="000A387F">
        <w:rPr>
          <w:vertAlign w:val="superscript"/>
        </w:rPr>
        <w:t>2</w:t>
      </w:r>
      <w:r w:rsidRPr="000A387F">
        <w:t>.</w:t>
      </w:r>
      <w:r w:rsidRPr="000A387F">
        <w:tab/>
      </w:r>
      <w:r w:rsidRPr="000A387F">
        <w:rPr>
          <w:b/>
          <w:color w:val="3366FF"/>
          <w:w w:val="85"/>
        </w:rPr>
        <w:t xml:space="preserve">D. </w:t>
      </w:r>
      <w:r w:rsidRPr="000A387F">
        <w:rPr>
          <w:w w:val="85"/>
        </w:rPr>
        <w:t>3!</w:t>
      </w:r>
      <w:r w:rsidRPr="000A387F">
        <w:rPr>
          <w:bCs/>
          <w:w w:val="85"/>
        </w:rPr>
        <w:t xml:space="preserve"> </w:t>
      </w:r>
      <w:r w:rsidRPr="000A387F">
        <w:rPr>
          <w:i/>
          <w:iCs/>
          <w:w w:val="85"/>
        </w:rPr>
        <w:t>C</w:t>
      </w:r>
      <w:r w:rsidRPr="000A387F">
        <w:rPr>
          <w:bCs/>
          <w:w w:val="85"/>
        </w:rPr>
        <w:t xml:space="preserve"> </w:t>
      </w:r>
      <w:r w:rsidRPr="000A387F">
        <w:rPr>
          <w:w w:val="85"/>
          <w:vertAlign w:val="subscript"/>
        </w:rPr>
        <w:t>4</w:t>
      </w:r>
      <w:r w:rsidRPr="000A387F">
        <w:rPr>
          <w:w w:val="85"/>
          <w:vertAlign w:val="superscript"/>
        </w:rPr>
        <w:t>2</w:t>
      </w:r>
      <w:r w:rsidRPr="000A387F">
        <w:rPr>
          <w:i/>
          <w:iCs/>
          <w:w w:val="85"/>
        </w:rPr>
        <w:t>C</w:t>
      </w:r>
      <w:r w:rsidRPr="000A387F">
        <w:rPr>
          <w:w w:val="85"/>
          <w:vertAlign w:val="subscript"/>
        </w:rPr>
        <w:t>5</w:t>
      </w:r>
      <w:r w:rsidRPr="000A387F">
        <w:rPr>
          <w:w w:val="85"/>
          <w:vertAlign w:val="superscript"/>
        </w:rPr>
        <w:t>2</w:t>
      </w:r>
      <w:r w:rsidRPr="000A387F">
        <w:rPr>
          <w:w w:val="85"/>
        </w:rPr>
        <w:t>.</w:t>
      </w:r>
    </w:p>
    <w:p w:rsidR="00BF4745" w:rsidRPr="000A387F" w:rsidRDefault="00BF4745" w:rsidP="00BF4745">
      <w:pPr>
        <w:spacing w:before="60"/>
        <w:jc w:val="both"/>
      </w:pPr>
      <w:r w:rsidRPr="000A387F">
        <w:rPr>
          <w:b/>
          <w:bCs/>
          <w:color w:val="0000FF"/>
        </w:rPr>
        <w:t>Câu 49:</w:t>
      </w:r>
      <w:r w:rsidRPr="000A387F">
        <w:rPr>
          <w:bCs/>
        </w:rPr>
        <w:t xml:space="preserve"> Một túi đựng </w:t>
      </w:r>
      <w:r w:rsidRPr="000A387F">
        <w:t>6</w:t>
      </w:r>
      <w:r w:rsidRPr="000A387F">
        <w:rPr>
          <w:bCs/>
        </w:rPr>
        <w:t xml:space="preserve"> bi trắng, </w:t>
      </w:r>
      <w:r w:rsidRPr="000A387F">
        <w:t>5</w:t>
      </w:r>
      <w:r w:rsidRPr="000A387F">
        <w:tab/>
      </w:r>
      <w:r w:rsidRPr="000A387F">
        <w:rPr>
          <w:bCs/>
        </w:rPr>
        <w:t xml:space="preserve">bi xanh. Lấy ra </w:t>
      </w:r>
      <w:r w:rsidRPr="000A387F">
        <w:t>4</w:t>
      </w:r>
      <w:r w:rsidRPr="000A387F">
        <w:tab/>
      </w:r>
      <w:r w:rsidRPr="000A387F">
        <w:rPr>
          <w:bCs/>
          <w:w w:val="99"/>
        </w:rPr>
        <w:t xml:space="preserve">viên bi từ túi đó. Hỏi có bao </w:t>
      </w:r>
      <w:r w:rsidRPr="000A387F">
        <w:rPr>
          <w:bCs/>
        </w:rPr>
        <w:t xml:space="preserve">nhiêu cách lấy mà </w:t>
      </w:r>
      <w:r w:rsidRPr="000A387F">
        <w:t>4</w:t>
      </w:r>
      <w:r w:rsidRPr="000A387F">
        <w:rPr>
          <w:bCs/>
        </w:rPr>
        <w:t xml:space="preserve"> viên bi lấy ra có đủ hai mà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00.</w:t>
      </w:r>
      <w:r w:rsidRPr="000A387F">
        <w:tab/>
      </w:r>
      <w:r w:rsidRPr="000A387F">
        <w:rPr>
          <w:b/>
          <w:color w:val="3366FF"/>
        </w:rPr>
        <w:t xml:space="preserve">B. </w:t>
      </w:r>
      <w:r w:rsidRPr="000A387F">
        <w:t>310.</w:t>
      </w:r>
      <w:r w:rsidRPr="000A387F">
        <w:tab/>
      </w:r>
      <w:r w:rsidRPr="000A387F">
        <w:rPr>
          <w:b/>
          <w:color w:val="3366FF"/>
        </w:rPr>
        <w:t xml:space="preserve">C. </w:t>
      </w:r>
      <w:r w:rsidRPr="000A387F">
        <w:t>320.</w:t>
      </w:r>
      <w:r w:rsidRPr="000A387F">
        <w:tab/>
      </w:r>
      <w:r w:rsidRPr="000A387F">
        <w:rPr>
          <w:b/>
          <w:color w:val="3366FF"/>
        </w:rPr>
        <w:t xml:space="preserve">D. </w:t>
      </w:r>
      <w:r w:rsidRPr="000A387F">
        <w:t>330.</w:t>
      </w:r>
    </w:p>
    <w:p w:rsidR="00BF4745" w:rsidRPr="000A387F" w:rsidRDefault="00BF4745" w:rsidP="00BF4745">
      <w:pPr>
        <w:spacing w:before="60"/>
        <w:jc w:val="both"/>
      </w:pPr>
      <w:r w:rsidRPr="000A387F">
        <w:rPr>
          <w:b/>
          <w:bCs/>
          <w:color w:val="0000FF"/>
        </w:rPr>
        <w:lastRenderedPageBreak/>
        <w:t>Câu 50:</w:t>
      </w:r>
      <w:r w:rsidRPr="000A387F">
        <w:rPr>
          <w:bCs/>
        </w:rPr>
        <w:t xml:space="preserve"> Một nhóm học sinh có </w:t>
      </w:r>
      <w:r w:rsidRPr="000A387F">
        <w:t>6</w:t>
      </w:r>
      <w:r w:rsidRPr="000A387F">
        <w:rPr>
          <w:bCs/>
        </w:rPr>
        <w:t xml:space="preserve"> bạn nam và </w:t>
      </w:r>
      <w:r w:rsidRPr="000A387F">
        <w:t>5</w:t>
      </w:r>
      <w:r w:rsidRPr="000A387F">
        <w:rPr>
          <w:bCs/>
        </w:rPr>
        <w:t xml:space="preserve"> bạn nữ. Hỏi có bao nhiêu cách chọn ra </w:t>
      </w:r>
      <w:r w:rsidRPr="000A387F">
        <w:t>5</w:t>
      </w:r>
      <w:r w:rsidRPr="000A387F">
        <w:rPr>
          <w:bCs/>
        </w:rPr>
        <w:t xml:space="preserve"> học sinh trong đó có cả nam và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55.</w:t>
      </w:r>
      <w:r w:rsidRPr="000A387F">
        <w:tab/>
      </w:r>
      <w:r w:rsidRPr="000A387F">
        <w:rPr>
          <w:b/>
          <w:color w:val="3366FF"/>
        </w:rPr>
        <w:t xml:space="preserve">B. </w:t>
      </w:r>
      <w:r w:rsidRPr="000A387F">
        <w:t>7.</w:t>
      </w:r>
      <w:r w:rsidRPr="000A387F">
        <w:tab/>
      </w:r>
      <w:r w:rsidRPr="000A387F">
        <w:rPr>
          <w:b/>
          <w:color w:val="3366FF"/>
        </w:rPr>
        <w:t xml:space="preserve">C. </w:t>
      </w:r>
      <w:r w:rsidRPr="000A387F">
        <w:t>456.</w:t>
      </w:r>
      <w:r w:rsidRPr="000A387F">
        <w:tab/>
      </w:r>
      <w:r w:rsidRPr="000A387F">
        <w:rPr>
          <w:b/>
          <w:color w:val="3366FF"/>
        </w:rPr>
        <w:t xml:space="preserve">D. </w:t>
      </w:r>
      <w:r w:rsidRPr="000A387F">
        <w:t>462.</w:t>
      </w:r>
    </w:p>
    <w:p w:rsidR="00BF4745" w:rsidRPr="000A387F" w:rsidRDefault="00BF4745" w:rsidP="00BF4745">
      <w:pPr>
        <w:spacing w:before="60"/>
        <w:jc w:val="both"/>
      </w:pPr>
      <w:r w:rsidRPr="000A387F">
        <w:rPr>
          <w:b/>
          <w:bCs/>
          <w:color w:val="0000FF"/>
        </w:rPr>
        <w:t>Câu 51:</w:t>
      </w:r>
      <w:r w:rsidRPr="000A387F">
        <w:rPr>
          <w:bCs/>
        </w:rPr>
        <w:t xml:space="preserve"> Để chào mừng kỉ niệm ngày thành lập Đoàn TNCS Hồ Chí Minh, nhà trường tổ chức cho học sinh cắm trại. Lớp 10A có </w:t>
      </w:r>
      <w:r w:rsidRPr="000A387F">
        <w:t>19</w:t>
      </w:r>
      <w:r w:rsidRPr="000A387F">
        <w:rPr>
          <w:bCs/>
        </w:rPr>
        <w:t xml:space="preserve"> học sinh nam và </w:t>
      </w:r>
      <w:r w:rsidRPr="000A387F">
        <w:t>16</w:t>
      </w:r>
      <w:r w:rsidRPr="000A387F">
        <w:rPr>
          <w:bCs/>
        </w:rPr>
        <w:t xml:space="preserve"> học sinh nữ. Giáo viên cần chọn </w:t>
      </w:r>
      <w:r w:rsidRPr="000A387F">
        <w:t>5</w:t>
      </w:r>
      <w:r w:rsidRPr="000A387F">
        <w:rPr>
          <w:bCs/>
        </w:rPr>
        <w:t xml:space="preserve"> học sinh để trang trí trại. Hỏi có bao nhiêu cách chọn </w:t>
      </w:r>
      <w:r w:rsidRPr="000A387F">
        <w:t>5</w:t>
      </w:r>
      <w:r w:rsidRPr="000A387F">
        <w:rPr>
          <w:bCs/>
        </w:rPr>
        <w:t xml:space="preserve"> học sinh sao cho có ít nhất </w:t>
      </w:r>
      <w:r w:rsidRPr="000A387F">
        <w:t>1</w:t>
      </w:r>
      <w:r w:rsidRPr="000A387F">
        <w:rPr>
          <w:bCs/>
        </w:rPr>
        <w:t xml:space="preserve"> học sinh nữ? Biết rằng học sinh nào trong lớp cũng có khă năng trang trí trại.</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C</w:t>
      </w:r>
      <w:r w:rsidRPr="000A387F">
        <w:rPr>
          <w:vertAlign w:val="subscript"/>
        </w:rPr>
        <w:t>19</w:t>
      </w:r>
      <w:r w:rsidRPr="000A387F">
        <w:rPr>
          <w:vertAlign w:val="superscript"/>
        </w:rPr>
        <w:t>5</w:t>
      </w:r>
      <w:r w:rsidRPr="000A387F">
        <w:t>.</w:t>
      </w:r>
      <w:r w:rsidRPr="000A387F">
        <w:tab/>
      </w:r>
      <w:r w:rsidRPr="000A387F">
        <w:rPr>
          <w:b/>
          <w:i/>
          <w:iCs/>
          <w:color w:val="3366FF"/>
        </w:rPr>
        <w:t xml:space="preserve">B. </w:t>
      </w:r>
      <w:r w:rsidRPr="000A387F">
        <w:rPr>
          <w:i/>
          <w:iCs/>
        </w:rPr>
        <w:t>C</w:t>
      </w:r>
      <w:r w:rsidRPr="000A387F">
        <w:rPr>
          <w:bCs/>
        </w:rPr>
        <w:t xml:space="preserve"> </w:t>
      </w:r>
      <w:r w:rsidRPr="000A387F">
        <w:rPr>
          <w:vertAlign w:val="subscript"/>
        </w:rPr>
        <w:t>35</w:t>
      </w:r>
      <w:r w:rsidRPr="000A387F">
        <w:rPr>
          <w:vertAlign w:val="superscript"/>
        </w:rPr>
        <w:t>5</w:t>
      </w:r>
      <w:r w:rsidRPr="000A387F">
        <w:rPr>
          <w:bCs/>
        </w:rPr>
        <w:t xml:space="preserve"> </w:t>
      </w:r>
      <w:r w:rsidRPr="000A387F">
        <w:t>−</w:t>
      </w:r>
      <w:r w:rsidRPr="000A387F">
        <w:rPr>
          <w:i/>
          <w:iCs/>
        </w:rPr>
        <w:t>C</w:t>
      </w:r>
      <w:r w:rsidRPr="000A387F">
        <w:rPr>
          <w:vertAlign w:val="subscript"/>
        </w:rPr>
        <w:t>19</w:t>
      </w:r>
      <w:r w:rsidRPr="000A387F">
        <w:rPr>
          <w:vertAlign w:val="superscript"/>
        </w:rPr>
        <w:t>5</w:t>
      </w:r>
      <w:r w:rsidRPr="000A387F">
        <w:t>.</w:t>
      </w:r>
      <w:r w:rsidRPr="000A387F">
        <w:tab/>
      </w:r>
      <w:r w:rsidRPr="000A387F">
        <w:rPr>
          <w:b/>
          <w:i/>
          <w:iCs/>
          <w:color w:val="3366FF"/>
        </w:rPr>
        <w:t xml:space="preserve">C. </w:t>
      </w:r>
      <w:r w:rsidRPr="000A387F">
        <w:rPr>
          <w:i/>
          <w:iCs/>
        </w:rPr>
        <w:t>C</w:t>
      </w:r>
      <w:r w:rsidRPr="000A387F">
        <w:rPr>
          <w:bCs/>
        </w:rPr>
        <w:t xml:space="preserve"> </w:t>
      </w:r>
      <w:r w:rsidRPr="000A387F">
        <w:rPr>
          <w:vertAlign w:val="subscript"/>
        </w:rPr>
        <w:t>35</w:t>
      </w:r>
      <w:r w:rsidRPr="000A387F">
        <w:rPr>
          <w:vertAlign w:val="superscript"/>
        </w:rPr>
        <w:t>5</w:t>
      </w:r>
      <w:r w:rsidRPr="000A387F">
        <w:rPr>
          <w:bCs/>
        </w:rPr>
        <w:t xml:space="preserve"> </w:t>
      </w:r>
      <w:r w:rsidRPr="000A387F">
        <w:t>−</w:t>
      </w:r>
      <w:r w:rsidRPr="000A387F">
        <w:rPr>
          <w:i/>
          <w:iCs/>
        </w:rPr>
        <w:t>C</w:t>
      </w:r>
      <w:r w:rsidRPr="000A387F">
        <w:rPr>
          <w:vertAlign w:val="subscript"/>
        </w:rPr>
        <w:t>16</w:t>
      </w:r>
      <w:r w:rsidRPr="000A387F">
        <w:rPr>
          <w:vertAlign w:val="superscript"/>
        </w:rPr>
        <w:t>5</w:t>
      </w:r>
      <w:r w:rsidRPr="000A387F">
        <w:t>.</w:t>
      </w:r>
      <w:r w:rsidRPr="000A387F">
        <w:tab/>
      </w:r>
      <w:r w:rsidRPr="000A387F">
        <w:rPr>
          <w:b/>
          <w:i/>
          <w:iCs/>
          <w:color w:val="3366FF"/>
        </w:rPr>
        <w:t xml:space="preserve">D. </w:t>
      </w:r>
      <w:r w:rsidRPr="000A387F">
        <w:rPr>
          <w:i/>
          <w:iCs/>
        </w:rPr>
        <w:t>C</w:t>
      </w:r>
      <w:r w:rsidRPr="000A387F">
        <w:rPr>
          <w:vertAlign w:val="subscript"/>
        </w:rPr>
        <w:t>16</w:t>
      </w:r>
      <w:r w:rsidRPr="000A387F">
        <w:rPr>
          <w:vertAlign w:val="superscript"/>
        </w:rPr>
        <w:t>5</w:t>
      </w:r>
      <w:r w:rsidRPr="000A387F">
        <w:t>.</w:t>
      </w:r>
    </w:p>
    <w:p w:rsidR="00BF4745" w:rsidRPr="000A387F" w:rsidRDefault="00BF4745" w:rsidP="00BF4745">
      <w:pPr>
        <w:spacing w:before="60"/>
        <w:jc w:val="both"/>
      </w:pPr>
      <w:r w:rsidRPr="000A387F">
        <w:rPr>
          <w:b/>
          <w:bCs/>
          <w:color w:val="0000FF"/>
        </w:rPr>
        <w:t>Câu 52:</w:t>
      </w:r>
      <w:r w:rsidRPr="000A387F">
        <w:rPr>
          <w:bCs/>
        </w:rPr>
        <w:t xml:space="preserve"> Một lớp học có </w:t>
      </w:r>
      <w:r w:rsidRPr="000A387F">
        <w:t>40</w:t>
      </w:r>
      <w:r w:rsidRPr="000A387F">
        <w:rPr>
          <w:bCs/>
        </w:rPr>
        <w:t xml:space="preserve"> học sinh, trong đó có </w:t>
      </w:r>
      <w:r w:rsidRPr="000A387F">
        <w:t>25</w:t>
      </w:r>
      <w:r w:rsidRPr="000A387F">
        <w:rPr>
          <w:bCs/>
        </w:rPr>
        <w:t xml:space="preserve"> nam và </w:t>
      </w:r>
      <w:r w:rsidRPr="000A387F">
        <w:t>15</w:t>
      </w:r>
      <w:r w:rsidRPr="000A387F">
        <w:rPr>
          <w:bCs/>
        </w:rPr>
        <w:t xml:space="preserve"> nữ. Giáo viên cần chọn </w:t>
      </w:r>
      <w:r w:rsidRPr="000A387F">
        <w:t>3</w:t>
      </w:r>
      <w:r w:rsidRPr="000A387F">
        <w:rPr>
          <w:bCs/>
        </w:rPr>
        <w:t xml:space="preserve"> học sinh tham gia vệ sinh công cộng toàn trường. Hỏi có bao nhiêu cách chọn 3 học sinh trong đó có nhiều nhất </w:t>
      </w:r>
      <w:r w:rsidRPr="000A387F">
        <w:t>1</w:t>
      </w:r>
      <w:r w:rsidRPr="000A387F">
        <w:rPr>
          <w:bCs/>
        </w:rPr>
        <w:t xml:space="preserve"> học sinh nam?</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625.</w:t>
      </w:r>
      <w:r w:rsidRPr="000A387F">
        <w:tab/>
      </w:r>
      <w:r w:rsidRPr="000A387F">
        <w:rPr>
          <w:b/>
          <w:color w:val="3366FF"/>
        </w:rPr>
        <w:t xml:space="preserve">B. </w:t>
      </w:r>
      <w:r w:rsidRPr="000A387F">
        <w:t>455.</w:t>
      </w:r>
      <w:r w:rsidRPr="000A387F">
        <w:tab/>
      </w:r>
      <w:r w:rsidRPr="000A387F">
        <w:rPr>
          <w:b/>
          <w:color w:val="3366FF"/>
        </w:rPr>
        <w:t xml:space="preserve">C. </w:t>
      </w:r>
      <w:r w:rsidRPr="000A387F">
        <w:t>2300.</w:t>
      </w:r>
      <w:r w:rsidRPr="000A387F">
        <w:tab/>
      </w:r>
      <w:r w:rsidRPr="000A387F">
        <w:rPr>
          <w:b/>
          <w:color w:val="3366FF"/>
        </w:rPr>
        <w:t xml:space="preserve">D. </w:t>
      </w:r>
      <w:r w:rsidRPr="000A387F">
        <w:t>3080.</w:t>
      </w:r>
    </w:p>
    <w:p w:rsidR="00BF4745" w:rsidRPr="000A387F" w:rsidRDefault="00BF4745" w:rsidP="00BF4745">
      <w:pPr>
        <w:spacing w:before="60"/>
        <w:jc w:val="both"/>
      </w:pPr>
      <w:r w:rsidRPr="000A387F">
        <w:rPr>
          <w:b/>
          <w:bCs/>
          <w:color w:val="0000FF"/>
        </w:rPr>
        <w:t>Câu 53:</w:t>
      </w:r>
      <w:r w:rsidRPr="000A387F">
        <w:rPr>
          <w:bCs/>
        </w:rPr>
        <w:t xml:space="preserve"> Từ </w:t>
      </w:r>
      <w:r w:rsidRPr="000A387F">
        <w:t>20</w:t>
      </w:r>
      <w:r w:rsidRPr="000A387F">
        <w:rPr>
          <w:bCs/>
        </w:rPr>
        <w:t xml:space="preserve"> người cần chọn ra một đoàn đại biểu gồm </w:t>
      </w:r>
      <w:r w:rsidRPr="000A387F">
        <w:t>1</w:t>
      </w:r>
      <w:r w:rsidRPr="000A387F">
        <w:rPr>
          <w:bCs/>
        </w:rPr>
        <w:t xml:space="preserve"> trưởng đoàn, </w:t>
      </w:r>
      <w:r w:rsidRPr="000A387F">
        <w:t>1</w:t>
      </w:r>
      <w:r w:rsidRPr="000A387F">
        <w:rPr>
          <w:bCs/>
        </w:rPr>
        <w:t xml:space="preserve"> phó đoàn, </w:t>
      </w:r>
      <w:r w:rsidRPr="000A387F">
        <w:t xml:space="preserve">1 </w:t>
      </w:r>
      <w:r w:rsidRPr="000A387F">
        <w:rPr>
          <w:bCs/>
        </w:rPr>
        <w:t>thư kí và</w:t>
      </w:r>
      <w:r w:rsidRPr="000A387F">
        <w:t xml:space="preserve"> 3 </w:t>
      </w:r>
      <w:r w:rsidRPr="000A387F">
        <w:rPr>
          <w:bCs/>
        </w:rPr>
        <w:t>ủy viên. Hỏi có bao nhiêu cách chọn đoàn đại biểu ?</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651200.</w:t>
      </w:r>
      <w:r w:rsidRPr="000A387F">
        <w:tab/>
      </w:r>
      <w:r w:rsidRPr="000A387F">
        <w:rPr>
          <w:b/>
          <w:color w:val="3366FF"/>
        </w:rPr>
        <w:t xml:space="preserve">B. </w:t>
      </w:r>
      <w:r w:rsidRPr="000A387F">
        <w:t>4651300.</w:t>
      </w:r>
      <w:r w:rsidRPr="000A387F">
        <w:tab/>
      </w:r>
      <w:r w:rsidRPr="000A387F">
        <w:rPr>
          <w:b/>
          <w:color w:val="3366FF"/>
        </w:rPr>
        <w:t xml:space="preserve">C. </w:t>
      </w:r>
      <w:r w:rsidRPr="000A387F">
        <w:t>4651400.</w:t>
      </w:r>
      <w:r w:rsidRPr="000A387F">
        <w:tab/>
      </w:r>
      <w:r w:rsidRPr="000A387F">
        <w:rPr>
          <w:b/>
          <w:color w:val="3366FF"/>
        </w:rPr>
        <w:t xml:space="preserve">D. </w:t>
      </w:r>
      <w:r w:rsidRPr="000A387F">
        <w:t>4651500.</w:t>
      </w:r>
    </w:p>
    <w:p w:rsidR="00BF4745" w:rsidRPr="000A387F" w:rsidRDefault="00BF4745" w:rsidP="00BF4745">
      <w:pPr>
        <w:spacing w:before="60"/>
        <w:jc w:val="both"/>
      </w:pPr>
      <w:r w:rsidRPr="000A387F">
        <w:rPr>
          <w:b/>
          <w:bCs/>
          <w:color w:val="0000FF"/>
        </w:rPr>
        <w:t>Câu 54:</w:t>
      </w:r>
      <w:r w:rsidRPr="000A387F">
        <w:rPr>
          <w:bCs/>
        </w:rPr>
        <w:t xml:space="preserve"> Một tổ gồm </w:t>
      </w:r>
      <w:r w:rsidRPr="000A387F">
        <w:t>10</w:t>
      </w:r>
      <w:r w:rsidRPr="000A387F">
        <w:rPr>
          <w:bCs/>
        </w:rPr>
        <w:t xml:space="preserve"> học sinh. Cần chia tổ đó thành ba nhóm có </w:t>
      </w:r>
      <w:r w:rsidRPr="000A387F">
        <w:t>5</w:t>
      </w:r>
      <w:r w:rsidRPr="000A387F">
        <w:rPr>
          <w:bCs/>
        </w:rPr>
        <w:t xml:space="preserve"> học sinh, </w:t>
      </w:r>
      <w:r w:rsidRPr="000A387F">
        <w:t>3</w:t>
      </w:r>
      <w:r w:rsidRPr="000A387F">
        <w:rPr>
          <w:bCs/>
        </w:rPr>
        <w:t xml:space="preserve"> học sinh và </w:t>
      </w:r>
      <w:r w:rsidRPr="000A387F">
        <w:t>2</w:t>
      </w:r>
      <w:r w:rsidRPr="000A387F">
        <w:rPr>
          <w:bCs/>
        </w:rPr>
        <w:t xml:space="preserve"> học sinh. Số các chia nhóm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880.</w:t>
      </w:r>
      <w:r w:rsidRPr="000A387F">
        <w:tab/>
      </w:r>
      <w:r w:rsidRPr="000A387F">
        <w:rPr>
          <w:b/>
          <w:color w:val="3366FF"/>
        </w:rPr>
        <w:t xml:space="preserve">B. </w:t>
      </w:r>
      <w:r w:rsidRPr="000A387F">
        <w:t>2520.</w:t>
      </w:r>
      <w:r w:rsidRPr="000A387F">
        <w:tab/>
      </w:r>
      <w:r w:rsidRPr="000A387F">
        <w:rPr>
          <w:b/>
          <w:color w:val="3366FF"/>
        </w:rPr>
        <w:t xml:space="preserve">C. </w:t>
      </w:r>
      <w:r w:rsidRPr="000A387F">
        <w:t>2515.</w:t>
      </w:r>
      <w:r w:rsidRPr="000A387F">
        <w:tab/>
      </w:r>
      <w:r w:rsidRPr="000A387F">
        <w:rPr>
          <w:b/>
          <w:color w:val="3366FF"/>
        </w:rPr>
        <w:t xml:space="preserve">D. </w:t>
      </w:r>
      <w:r w:rsidRPr="000A387F">
        <w:t>2510.</w:t>
      </w:r>
    </w:p>
    <w:p w:rsidR="00BF4745" w:rsidRPr="000A387F" w:rsidRDefault="00BF4745" w:rsidP="00BF4745">
      <w:pPr>
        <w:spacing w:before="60"/>
        <w:jc w:val="both"/>
      </w:pPr>
      <w:r w:rsidRPr="000A387F">
        <w:rPr>
          <w:b/>
          <w:bCs/>
          <w:color w:val="0000FF"/>
        </w:rPr>
        <w:t>Câu 55:</w:t>
      </w:r>
      <w:r w:rsidRPr="000A387F">
        <w:rPr>
          <w:bCs/>
        </w:rPr>
        <w:t xml:space="preserve"> Một nhóm đoàn viên thanh niên tình nguyện về sinh hoạt tại một xã nông thôn gồm có </w:t>
      </w:r>
      <w:r w:rsidRPr="000A387F">
        <w:t>21</w:t>
      </w:r>
      <w:r w:rsidRPr="000A387F">
        <w:rPr>
          <w:bCs/>
        </w:rPr>
        <w:t xml:space="preserve"> đoàn viên nam và </w:t>
      </w:r>
      <w:r w:rsidRPr="000A387F">
        <w:t>15</w:t>
      </w:r>
      <w:r w:rsidRPr="000A387F">
        <w:rPr>
          <w:bCs/>
        </w:rPr>
        <w:t xml:space="preserve"> đoàn viên nữ. Hỏi có bao nhiêu cách phân chia nhóm về </w:t>
      </w:r>
      <w:r w:rsidRPr="000A387F">
        <w:t>3</w:t>
      </w:r>
      <w:r w:rsidRPr="000A387F">
        <w:rPr>
          <w:bCs/>
        </w:rPr>
        <w:t xml:space="preserve"> ấp để hoạt động sao cho mỗi ấp có 7 đoàn viên nam và 5 đoàn viên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w:t>
      </w:r>
      <w:r w:rsidRPr="000A387F">
        <w:rPr>
          <w:i/>
          <w:iCs/>
        </w:rPr>
        <w:t>C</w:t>
      </w:r>
      <w:r w:rsidRPr="000A387F">
        <w:rPr>
          <w:bCs/>
        </w:rPr>
        <w:t xml:space="preserve"> </w:t>
      </w:r>
      <w:r w:rsidRPr="000A387F">
        <w:rPr>
          <w:vertAlign w:val="superscript"/>
        </w:rPr>
        <w:t>12</w:t>
      </w:r>
      <w:r w:rsidRPr="000A387F">
        <w:t>.</w:t>
      </w:r>
      <w:r w:rsidRPr="000A387F">
        <w:tab/>
      </w:r>
      <w:r w:rsidRPr="000A387F">
        <w:rPr>
          <w:b/>
          <w:i/>
          <w:iCs/>
          <w:color w:val="3366FF"/>
        </w:rPr>
        <w:t xml:space="preserve">B. </w:t>
      </w:r>
      <w:r w:rsidRPr="000A387F">
        <w:rPr>
          <w:i/>
          <w:iCs/>
        </w:rPr>
        <w:t>C</w:t>
      </w:r>
      <w:r w:rsidRPr="000A387F">
        <w:rPr>
          <w:vertAlign w:val="superscript"/>
        </w:rPr>
        <w:t>12</w:t>
      </w:r>
      <w:r w:rsidRPr="000A387F">
        <w:rPr>
          <w:bCs/>
        </w:rPr>
        <w:t xml:space="preserve"> </w:t>
      </w:r>
      <w:r w:rsidRPr="000A387F">
        <w:t>.</w:t>
      </w:r>
      <w:r w:rsidRPr="000A387F">
        <w:tab/>
      </w:r>
      <w:r w:rsidRPr="000A387F">
        <w:rPr>
          <w:b/>
          <w:color w:val="3366FF"/>
          <w:w w:val="99"/>
        </w:rPr>
        <w:t xml:space="preserve">C. </w:t>
      </w:r>
      <w:r w:rsidRPr="000A387F">
        <w:rPr>
          <w:w w:val="99"/>
        </w:rPr>
        <w:t>3</w:t>
      </w:r>
      <w:r w:rsidRPr="000A387F">
        <w:rPr>
          <w:i/>
          <w:iCs/>
          <w:w w:val="99"/>
        </w:rPr>
        <w:t>C</w:t>
      </w:r>
      <w:r w:rsidRPr="000A387F">
        <w:rPr>
          <w:bCs/>
          <w:w w:val="99"/>
        </w:rPr>
        <w:t xml:space="preserve"> </w:t>
      </w:r>
      <w:r w:rsidRPr="000A387F">
        <w:rPr>
          <w:w w:val="99"/>
          <w:vertAlign w:val="superscript"/>
        </w:rPr>
        <w:t>7</w:t>
      </w:r>
      <w:r w:rsidRPr="000A387F">
        <w:tab/>
      </w:r>
      <w:r w:rsidRPr="000A387F">
        <w:rPr>
          <w:i/>
          <w:iCs/>
          <w:w w:val="84"/>
        </w:rPr>
        <w:t xml:space="preserve">C </w:t>
      </w:r>
      <w:r w:rsidRPr="000A387F">
        <w:rPr>
          <w:w w:val="84"/>
          <w:vertAlign w:val="superscript"/>
        </w:rPr>
        <w:t>5</w:t>
      </w:r>
      <w:r w:rsidRPr="000A387F">
        <w:rPr>
          <w:i/>
          <w:iCs/>
          <w:w w:val="84"/>
        </w:rPr>
        <w:t xml:space="preserve"> </w:t>
      </w:r>
      <w:r w:rsidRPr="000A387F">
        <w:rPr>
          <w:w w:val="84"/>
        </w:rPr>
        <w:t>.</w:t>
      </w:r>
      <w:r w:rsidRPr="000A387F">
        <w:tab/>
      </w:r>
      <w:r w:rsidRPr="000A387F">
        <w:rPr>
          <w:b/>
          <w:i/>
          <w:iCs/>
          <w:color w:val="3366FF"/>
        </w:rPr>
        <w:t xml:space="preserve">D. </w:t>
      </w:r>
      <w:r w:rsidRPr="000A387F">
        <w:rPr>
          <w:i/>
          <w:iCs/>
        </w:rPr>
        <w:t>C</w:t>
      </w:r>
      <w:r w:rsidRPr="000A387F">
        <w:rPr>
          <w:bCs/>
        </w:rPr>
        <w:t xml:space="preserve"> </w:t>
      </w:r>
      <w:r w:rsidRPr="000A387F">
        <w:rPr>
          <w:vertAlign w:val="superscript"/>
        </w:rPr>
        <w:t>7</w:t>
      </w:r>
      <w:r w:rsidRPr="000A387F">
        <w:rPr>
          <w:bCs/>
        </w:rPr>
        <w:t xml:space="preserve"> </w:t>
      </w:r>
      <w:r w:rsidRPr="000A387F">
        <w:rPr>
          <w:i/>
          <w:iCs/>
        </w:rPr>
        <w:t>C</w:t>
      </w:r>
      <w:r w:rsidRPr="000A387F">
        <w:rPr>
          <w:bCs/>
        </w:rPr>
        <w:t xml:space="preserve"> </w:t>
      </w:r>
      <w:r w:rsidRPr="000A387F">
        <w:rPr>
          <w:vertAlign w:val="superscript"/>
        </w:rPr>
        <w:t>5</w:t>
      </w:r>
      <w:r w:rsidRPr="000A387F">
        <w:tab/>
      </w:r>
      <w:r w:rsidRPr="000A387F">
        <w:rPr>
          <w:i/>
          <w:iCs/>
          <w:w w:val="79"/>
        </w:rPr>
        <w:t xml:space="preserve">C </w:t>
      </w:r>
      <w:r w:rsidRPr="000A387F">
        <w:rPr>
          <w:w w:val="79"/>
          <w:vertAlign w:val="superscript"/>
        </w:rPr>
        <w:t>7</w:t>
      </w:r>
      <w:r w:rsidRPr="000A387F">
        <w:tab/>
      </w:r>
      <w:r w:rsidRPr="000A387F">
        <w:rPr>
          <w:i/>
          <w:iCs/>
          <w:w w:val="84"/>
        </w:rPr>
        <w:t xml:space="preserve">C </w:t>
      </w:r>
      <w:r w:rsidRPr="000A387F">
        <w:rPr>
          <w:w w:val="84"/>
          <w:vertAlign w:val="superscript"/>
        </w:rPr>
        <w:t>5</w:t>
      </w:r>
      <w:r w:rsidRPr="000A387F">
        <w:rPr>
          <w:i/>
          <w:iCs/>
          <w:w w:val="84"/>
        </w:rPr>
        <w:t xml:space="preserve"> </w:t>
      </w:r>
      <w:r w:rsidRPr="000A387F">
        <w:rPr>
          <w:w w:val="84"/>
        </w:rPr>
        <w:t>.</w:t>
      </w:r>
    </w:p>
    <w:p w:rsidR="00BF4745" w:rsidRPr="000A387F" w:rsidRDefault="00BF4745" w:rsidP="00BF4745">
      <w:pPr>
        <w:spacing w:before="60"/>
        <w:jc w:val="both"/>
      </w:pPr>
      <w:r w:rsidRPr="000A387F">
        <w:rPr>
          <w:b/>
          <w:bCs/>
          <w:color w:val="0000FF"/>
        </w:rPr>
        <w:t>Câu 56:</w:t>
      </w:r>
      <w:r w:rsidRPr="000A387F">
        <w:rPr>
          <w:bCs/>
        </w:rPr>
        <w:t xml:space="preserve"> Trong một giỏ hoa có </w:t>
      </w:r>
      <w:r w:rsidRPr="000A387F">
        <w:t>5</w:t>
      </w:r>
      <w:r w:rsidRPr="000A387F">
        <w:rPr>
          <w:bCs/>
        </w:rPr>
        <w:t xml:space="preserve"> bông hồng vàng, </w:t>
      </w:r>
      <w:r w:rsidRPr="000A387F">
        <w:t>3</w:t>
      </w:r>
      <w:r w:rsidRPr="000A387F">
        <w:rPr>
          <w:bCs/>
        </w:rPr>
        <w:t xml:space="preserve"> bông hồng trắng và </w:t>
      </w:r>
      <w:r w:rsidRPr="000A387F">
        <w:t>4</w:t>
      </w:r>
      <w:r w:rsidRPr="000A387F">
        <w:rPr>
          <w:bCs/>
        </w:rPr>
        <w:t xml:space="preserve"> bông hồng đỏ (các bông hoa coi như đôi một khác nhau). Người ta muốn làm một bó hoa gồm </w:t>
      </w:r>
      <w:r w:rsidRPr="000A387F">
        <w:t>7</w:t>
      </w:r>
      <w:r w:rsidRPr="000A387F">
        <w:rPr>
          <w:bCs/>
        </w:rPr>
        <w:t xml:space="preserve"> bông được lấy từ giỏ hoa đó. Hỏi có bao nhiêu cách chọn hoa biết bó hoa có đúng </w:t>
      </w:r>
      <w:r w:rsidRPr="000A387F">
        <w:t>1</w:t>
      </w:r>
      <w:r w:rsidRPr="000A387F">
        <w:rPr>
          <w:bCs/>
        </w:rPr>
        <w:t xml:space="preserve"> bông hồng đỏ?</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6.</w:t>
      </w:r>
      <w:r w:rsidRPr="000A387F">
        <w:tab/>
      </w:r>
      <w:r w:rsidRPr="000A387F">
        <w:rPr>
          <w:b/>
          <w:color w:val="3366FF"/>
        </w:rPr>
        <w:t xml:space="preserve">B. </w:t>
      </w:r>
      <w:r w:rsidRPr="000A387F">
        <w:t>112.</w:t>
      </w:r>
      <w:r w:rsidRPr="000A387F">
        <w:tab/>
      </w:r>
      <w:r w:rsidRPr="000A387F">
        <w:rPr>
          <w:b/>
          <w:color w:val="3366FF"/>
        </w:rPr>
        <w:t xml:space="preserve">C. </w:t>
      </w:r>
      <w:r w:rsidRPr="000A387F">
        <w:t>224.</w:t>
      </w:r>
      <w:r w:rsidRPr="000A387F">
        <w:tab/>
      </w:r>
      <w:r w:rsidRPr="000A387F">
        <w:rPr>
          <w:b/>
          <w:color w:val="3366FF"/>
        </w:rPr>
        <w:t xml:space="preserve">D. </w:t>
      </w:r>
      <w:r w:rsidRPr="000A387F">
        <w:t>448.</w:t>
      </w:r>
    </w:p>
    <w:p w:rsidR="00BF4745" w:rsidRPr="000A387F" w:rsidRDefault="00BF4745" w:rsidP="00BF4745">
      <w:pPr>
        <w:spacing w:before="60"/>
        <w:jc w:val="both"/>
      </w:pPr>
      <w:r w:rsidRPr="000A387F">
        <w:rPr>
          <w:b/>
          <w:bCs/>
          <w:color w:val="0000FF"/>
        </w:rPr>
        <w:t>Câu 57:</w:t>
      </w:r>
      <w:r w:rsidRPr="000A387F">
        <w:rPr>
          <w:bCs/>
        </w:rPr>
        <w:t xml:space="preserve"> Một hộp có </w:t>
      </w:r>
      <w:r w:rsidRPr="000A387F">
        <w:t>6</w:t>
      </w:r>
      <w:r w:rsidRPr="000A387F">
        <w:rPr>
          <w:bCs/>
        </w:rPr>
        <w:t xml:space="preserve"> viên bi xanh, </w:t>
      </w:r>
      <w:r w:rsidRPr="000A387F">
        <w:t>5</w:t>
      </w:r>
      <w:r w:rsidRPr="000A387F">
        <w:rPr>
          <w:bCs/>
        </w:rPr>
        <w:t xml:space="preserve"> viên bi đỏ và </w:t>
      </w:r>
      <w:r w:rsidRPr="000A387F">
        <w:t>4</w:t>
      </w:r>
      <w:r w:rsidRPr="000A387F">
        <w:rPr>
          <w:bCs/>
        </w:rPr>
        <w:t xml:space="preserve"> viên bi vàng. Chọn ngẫu nhiên 5 viên bi sao cho có đủ cả ba màu. Số cách chọn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163.</w:t>
      </w:r>
      <w:r w:rsidRPr="000A387F">
        <w:tab/>
      </w:r>
      <w:r w:rsidRPr="000A387F">
        <w:rPr>
          <w:b/>
          <w:color w:val="3366FF"/>
        </w:rPr>
        <w:t xml:space="preserve">B. </w:t>
      </w:r>
      <w:r w:rsidRPr="000A387F">
        <w:t>3843.</w:t>
      </w:r>
      <w:r w:rsidRPr="000A387F">
        <w:tab/>
      </w:r>
      <w:r w:rsidRPr="000A387F">
        <w:rPr>
          <w:b/>
          <w:color w:val="3366FF"/>
        </w:rPr>
        <w:t xml:space="preserve">C. </w:t>
      </w:r>
      <w:r w:rsidRPr="000A387F">
        <w:t>3003.</w:t>
      </w:r>
      <w:r w:rsidRPr="000A387F">
        <w:tab/>
      </w:r>
      <w:r w:rsidRPr="000A387F">
        <w:rPr>
          <w:b/>
          <w:color w:val="3366FF"/>
        </w:rPr>
        <w:t xml:space="preserve">D. </w:t>
      </w:r>
      <w:r w:rsidRPr="000A387F">
        <w:t>840.</w:t>
      </w:r>
    </w:p>
    <w:p w:rsidR="00BF4745" w:rsidRPr="000A387F" w:rsidRDefault="00BF4745" w:rsidP="00BF4745">
      <w:pPr>
        <w:spacing w:before="60"/>
        <w:jc w:val="both"/>
      </w:pPr>
      <w:r w:rsidRPr="000A387F">
        <w:rPr>
          <w:b/>
          <w:bCs/>
          <w:color w:val="0000FF"/>
        </w:rPr>
        <w:t>Câu 58:</w:t>
      </w:r>
      <w:r w:rsidRPr="000A387F">
        <w:rPr>
          <w:bCs/>
        </w:rPr>
        <w:t xml:space="preserve"> Đội văn nghệ của nhà trường gồm </w:t>
      </w:r>
      <w:r w:rsidRPr="000A387F">
        <w:t>4</w:t>
      </w:r>
      <w:r w:rsidRPr="000A387F">
        <w:rPr>
          <w:bCs/>
        </w:rPr>
        <w:t xml:space="preserve"> học sinh lớp 12A, </w:t>
      </w:r>
      <w:r w:rsidRPr="000A387F">
        <w:t>3</w:t>
      </w:r>
      <w:r w:rsidRPr="000A387F">
        <w:rPr>
          <w:bCs/>
        </w:rPr>
        <w:t xml:space="preserve"> học sinh lớp 12B và 2 học sinh lớp 12C. Chọn ngẫu nhiên 5 học sinh từ đội văn nghệ để biểu diễn trong lễ bế giảng. Hỏi có bao nhiêu cách chọn sao cho lớp nào cũng có học sinh được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6.</w:t>
      </w:r>
      <w:r w:rsidRPr="000A387F">
        <w:tab/>
      </w:r>
      <w:r w:rsidRPr="000A387F">
        <w:rPr>
          <w:b/>
          <w:color w:val="3366FF"/>
        </w:rPr>
        <w:t xml:space="preserve">B. </w:t>
      </w:r>
      <w:r w:rsidRPr="000A387F">
        <w:t>102.</w:t>
      </w:r>
      <w:r w:rsidRPr="000A387F">
        <w:tab/>
      </w:r>
      <w:r w:rsidRPr="000A387F">
        <w:rPr>
          <w:b/>
          <w:color w:val="3366FF"/>
        </w:rPr>
        <w:t xml:space="preserve">C. </w:t>
      </w:r>
      <w:r w:rsidRPr="000A387F">
        <w:t>98.</w:t>
      </w:r>
      <w:r w:rsidRPr="000A387F">
        <w:tab/>
      </w:r>
      <w:r w:rsidRPr="000A387F">
        <w:rPr>
          <w:b/>
          <w:color w:val="3366FF"/>
        </w:rPr>
        <w:t xml:space="preserve">D. </w:t>
      </w:r>
      <w:r w:rsidRPr="000A387F">
        <w:t>100.</w:t>
      </w:r>
    </w:p>
    <w:p w:rsidR="00BF4745" w:rsidRPr="000A387F" w:rsidRDefault="00BF4745" w:rsidP="00BF4745">
      <w:pPr>
        <w:tabs>
          <w:tab w:val="left" w:pos="3420"/>
          <w:tab w:val="left" w:pos="7500"/>
        </w:tabs>
        <w:jc w:val="both"/>
      </w:pPr>
      <w:r w:rsidRPr="000A387F">
        <w:rPr>
          <w:b/>
          <w:bCs/>
          <w:color w:val="0000FF"/>
        </w:rPr>
        <w:t>Câu 59:</w:t>
      </w:r>
      <w:r w:rsidRPr="000A387F">
        <w:rPr>
          <w:bCs/>
        </w:rPr>
        <w:t xml:space="preserve"> Có </w:t>
      </w:r>
      <w:r w:rsidRPr="000A387F">
        <w:t>12</w:t>
      </w:r>
      <w:r w:rsidRPr="000A387F">
        <w:rPr>
          <w:bCs/>
        </w:rPr>
        <w:t xml:space="preserve"> học sinh giỏi gồm </w:t>
      </w:r>
      <w:r w:rsidRPr="000A387F">
        <w:t>3</w:t>
      </w:r>
      <w:r w:rsidRPr="000A387F">
        <w:tab/>
      </w:r>
      <w:r w:rsidRPr="000A387F">
        <w:rPr>
          <w:bCs/>
        </w:rPr>
        <w:t xml:space="preserve">học sinh khối 12, </w:t>
      </w:r>
      <w:r w:rsidRPr="000A387F">
        <w:t>4</w:t>
      </w:r>
      <w:r w:rsidRPr="000A387F">
        <w:rPr>
          <w:bCs/>
        </w:rPr>
        <w:t xml:space="preserve"> học sinh khối 11 và </w:t>
      </w:r>
      <w:r w:rsidRPr="000A387F">
        <w:t>5</w:t>
      </w:r>
      <w:r w:rsidRPr="000A387F">
        <w:tab/>
      </w:r>
      <w:r w:rsidRPr="000A387F">
        <w:rPr>
          <w:bCs/>
        </w:rPr>
        <w:t>học</w:t>
      </w:r>
    </w:p>
    <w:p w:rsidR="00BF4745" w:rsidRPr="000A387F" w:rsidRDefault="00BF4745" w:rsidP="00BF4745">
      <w:pPr>
        <w:spacing w:before="60"/>
        <w:ind w:firstLine="283"/>
        <w:jc w:val="both"/>
      </w:pPr>
      <w:r w:rsidRPr="000A387F">
        <w:rPr>
          <w:bCs/>
        </w:rPr>
        <w:t xml:space="preserve">sinh khối 10. Hỏi có bao nhiêu cách chọn ra </w:t>
      </w:r>
      <w:r w:rsidRPr="000A387F">
        <w:t>6</w:t>
      </w:r>
      <w:r w:rsidRPr="000A387F">
        <w:rPr>
          <w:bCs/>
        </w:rPr>
        <w:t xml:space="preserve"> học sinh trong số học sinh giỏi đó saocho mỗi khối có ít nhất </w:t>
      </w:r>
      <w:r w:rsidRPr="000A387F">
        <w:t>1</w:t>
      </w:r>
      <w:r w:rsidRPr="000A387F">
        <w:rPr>
          <w:bCs/>
        </w:rPr>
        <w:t xml:space="preserve"> học sinh?</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5.</w:t>
      </w:r>
      <w:r w:rsidRPr="000A387F">
        <w:tab/>
      </w:r>
      <w:r w:rsidRPr="000A387F">
        <w:rPr>
          <w:b/>
          <w:color w:val="3366FF"/>
        </w:rPr>
        <w:t xml:space="preserve">B. </w:t>
      </w:r>
      <w:r w:rsidRPr="000A387F">
        <w:t>58.</w:t>
      </w:r>
      <w:r w:rsidRPr="000A387F">
        <w:tab/>
      </w:r>
      <w:r w:rsidRPr="000A387F">
        <w:rPr>
          <w:b/>
          <w:color w:val="3366FF"/>
        </w:rPr>
        <w:t xml:space="preserve">C. </w:t>
      </w:r>
      <w:r w:rsidRPr="000A387F">
        <w:t>508.</w:t>
      </w:r>
      <w:r w:rsidRPr="000A387F">
        <w:tab/>
      </w:r>
      <w:r w:rsidRPr="000A387F">
        <w:rPr>
          <w:b/>
          <w:color w:val="3366FF"/>
        </w:rPr>
        <w:t xml:space="preserve">D. </w:t>
      </w:r>
      <w:r w:rsidRPr="000A387F">
        <w:t>805.</w:t>
      </w:r>
    </w:p>
    <w:p w:rsidR="00BF4745" w:rsidRPr="000A387F" w:rsidRDefault="00BF4745" w:rsidP="00BF4745">
      <w:pPr>
        <w:spacing w:before="60"/>
        <w:jc w:val="both"/>
      </w:pPr>
      <w:r w:rsidRPr="000A387F">
        <w:rPr>
          <w:b/>
          <w:bCs/>
          <w:color w:val="0000FF"/>
        </w:rPr>
        <w:t>Câu 60:</w:t>
      </w:r>
      <w:r w:rsidRPr="000A387F">
        <w:rPr>
          <w:bCs/>
        </w:rPr>
        <w:t xml:space="preserve"> Đội học sinh giỏi cấp trường môn Tiếng Anh của trường THPT X theo từng khối như sau: khối 10 có </w:t>
      </w:r>
      <w:r w:rsidRPr="000A387F">
        <w:t>5</w:t>
      </w:r>
      <w:r w:rsidRPr="000A387F">
        <w:rPr>
          <w:bCs/>
        </w:rPr>
        <w:t xml:space="preserve"> học sinh, khối 11 có </w:t>
      </w:r>
      <w:r w:rsidRPr="000A387F">
        <w:t>5</w:t>
      </w:r>
      <w:r w:rsidRPr="000A387F">
        <w:rPr>
          <w:bCs/>
        </w:rPr>
        <w:t xml:space="preserve"> học sinh và khối 12 có </w:t>
      </w:r>
      <w:r w:rsidRPr="000A387F">
        <w:t>5</w:t>
      </w:r>
      <w:r w:rsidRPr="000A387F">
        <w:rPr>
          <w:bCs/>
        </w:rPr>
        <w:t xml:space="preserve"> học sinh. Nhà trường cần chọn một đội tuyển gồm </w:t>
      </w:r>
      <w:r w:rsidRPr="000A387F">
        <w:t>10</w:t>
      </w:r>
      <w:r w:rsidRPr="000A387F">
        <w:rPr>
          <w:bCs/>
        </w:rPr>
        <w:t xml:space="preserve"> học sinh tham gia IOE cấp tỉnh. Tính số cách lập đội tuyển sao cho có học sinh cả ba khối và có nhiều nhất </w:t>
      </w:r>
      <w:r w:rsidRPr="000A387F">
        <w:t>2</w:t>
      </w:r>
      <w:r w:rsidRPr="000A387F">
        <w:rPr>
          <w:bCs/>
        </w:rPr>
        <w:t xml:space="preserve"> học sinh khối 10.</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0.</w:t>
      </w:r>
      <w:r w:rsidRPr="000A387F">
        <w:tab/>
      </w:r>
      <w:r w:rsidRPr="000A387F">
        <w:rPr>
          <w:b/>
          <w:color w:val="3366FF"/>
        </w:rPr>
        <w:t xml:space="preserve">B. </w:t>
      </w:r>
      <w:r w:rsidRPr="000A387F">
        <w:t>500.</w:t>
      </w:r>
      <w:r w:rsidRPr="000A387F">
        <w:tab/>
      </w:r>
      <w:r w:rsidRPr="000A387F">
        <w:rPr>
          <w:b/>
          <w:color w:val="3366FF"/>
        </w:rPr>
        <w:t xml:space="preserve">C. </w:t>
      </w:r>
      <w:r w:rsidRPr="000A387F">
        <w:t>502.</w:t>
      </w:r>
      <w:r w:rsidRPr="000A387F">
        <w:tab/>
      </w:r>
      <w:r w:rsidRPr="000A387F">
        <w:rPr>
          <w:b/>
          <w:color w:val="3366FF"/>
        </w:rPr>
        <w:t xml:space="preserve">D. </w:t>
      </w:r>
      <w:r w:rsidRPr="000A387F">
        <w:t>501.</w:t>
      </w:r>
    </w:p>
    <w:p w:rsidR="00BF4745" w:rsidRPr="000A387F" w:rsidRDefault="00BF4745" w:rsidP="00BF4745">
      <w:pPr>
        <w:tabs>
          <w:tab w:val="left" w:pos="4820"/>
        </w:tabs>
        <w:jc w:val="both"/>
      </w:pPr>
      <w:r w:rsidRPr="000A387F">
        <w:rPr>
          <w:b/>
          <w:bCs/>
          <w:color w:val="0000FF"/>
        </w:rPr>
        <w:t>Câu 61:</w:t>
      </w:r>
      <w:r w:rsidRPr="000A387F">
        <w:rPr>
          <w:bCs/>
        </w:rPr>
        <w:t xml:space="preserve"> Đội văn nghệ của một nhà trường gồm </w:t>
      </w:r>
      <w:r w:rsidRPr="000A387F">
        <w:t>4</w:t>
      </w:r>
      <w:r w:rsidRPr="000A387F">
        <w:tab/>
      </w:r>
      <w:r w:rsidRPr="000A387F">
        <w:rPr>
          <w:bCs/>
          <w:w w:val="99"/>
        </w:rPr>
        <w:t xml:space="preserve">học sinh lớp 12A, </w:t>
      </w:r>
      <w:r w:rsidRPr="000A387F">
        <w:rPr>
          <w:w w:val="99"/>
        </w:rPr>
        <w:t>3</w:t>
      </w:r>
      <w:r w:rsidRPr="000A387F">
        <w:rPr>
          <w:bCs/>
          <w:w w:val="99"/>
        </w:rPr>
        <w:t xml:space="preserve"> học sinh lớp</w:t>
      </w:r>
    </w:p>
    <w:p w:rsidR="00BF4745" w:rsidRPr="000A387F" w:rsidRDefault="00BF4745" w:rsidP="00BF4745">
      <w:pPr>
        <w:spacing w:before="60"/>
        <w:ind w:firstLine="283"/>
        <w:jc w:val="both"/>
      </w:pPr>
      <w:r w:rsidRPr="000A387F">
        <w:rPr>
          <w:bCs/>
        </w:rPr>
        <w:t xml:space="preserve">12B và </w:t>
      </w:r>
      <w:r w:rsidRPr="000A387F">
        <w:t>2</w:t>
      </w:r>
      <w:r w:rsidRPr="000A387F">
        <w:rPr>
          <w:bCs/>
        </w:rPr>
        <w:t xml:space="preserve"> học sinh lớp 12C. Cần chọn ngẫu nhiên </w:t>
      </w:r>
      <w:r w:rsidRPr="000A387F">
        <w:t>5</w:t>
      </w:r>
      <w:r w:rsidRPr="000A387F">
        <w:rPr>
          <w:bCs/>
        </w:rPr>
        <w:t xml:space="preserve"> học sinh từ đội văn nghệ đó để biểu diễn trong lễ bế giảng. Hỏi có bao nhiêu cách chọn sao cho lớp nào cũng có học sinh được chọn và có ít nhất </w:t>
      </w:r>
      <w:r w:rsidRPr="000A387F">
        <w:t>2</w:t>
      </w:r>
      <w:r w:rsidRPr="000A387F">
        <w:rPr>
          <w:bCs/>
        </w:rPr>
        <w:t xml:space="preserve"> học sinh lớp 12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0.</w:t>
      </w:r>
      <w:r w:rsidRPr="000A387F">
        <w:tab/>
      </w:r>
      <w:r w:rsidRPr="000A387F">
        <w:rPr>
          <w:b/>
          <w:color w:val="3366FF"/>
        </w:rPr>
        <w:t xml:space="preserve">B. </w:t>
      </w:r>
      <w:r w:rsidRPr="000A387F">
        <w:t>78.</w:t>
      </w:r>
      <w:r w:rsidRPr="000A387F">
        <w:tab/>
      </w:r>
      <w:r w:rsidRPr="000A387F">
        <w:rPr>
          <w:b/>
          <w:color w:val="3366FF"/>
        </w:rPr>
        <w:t xml:space="preserve">C. </w:t>
      </w:r>
      <w:r w:rsidRPr="000A387F">
        <w:t>76.</w:t>
      </w:r>
      <w:r w:rsidRPr="000A387F">
        <w:tab/>
      </w:r>
      <w:r w:rsidRPr="000A387F">
        <w:rPr>
          <w:b/>
          <w:color w:val="3366FF"/>
        </w:rPr>
        <w:t xml:space="preserve">D. </w:t>
      </w:r>
      <w:r w:rsidRPr="000A387F">
        <w:t>98.</w:t>
      </w:r>
    </w:p>
    <w:p w:rsidR="00BF4745" w:rsidRPr="000A387F" w:rsidRDefault="00BF4745" w:rsidP="00BF4745">
      <w:pPr>
        <w:spacing w:before="60"/>
        <w:jc w:val="both"/>
      </w:pPr>
      <w:r w:rsidRPr="000A387F">
        <w:rPr>
          <w:b/>
          <w:bCs/>
          <w:color w:val="0000FF"/>
        </w:rPr>
        <w:t>Câu 62:</w:t>
      </w:r>
      <w:r w:rsidRPr="000A387F">
        <w:rPr>
          <w:bCs/>
        </w:rPr>
        <w:t xml:space="preserve"> Một hộp đựng </w:t>
      </w:r>
      <w:r w:rsidRPr="000A387F">
        <w:t>8</w:t>
      </w:r>
      <w:r w:rsidRPr="000A387F">
        <w:rPr>
          <w:bCs/>
        </w:rPr>
        <w:t xml:space="preserve"> viên bi màu xanh, </w:t>
      </w:r>
      <w:r w:rsidRPr="000A387F">
        <w:t>5</w:t>
      </w:r>
      <w:r w:rsidRPr="000A387F">
        <w:rPr>
          <w:bCs/>
        </w:rPr>
        <w:t xml:space="preserve"> viên bi đỏ, </w:t>
      </w:r>
      <w:r w:rsidRPr="000A387F">
        <w:t>3</w:t>
      </w:r>
      <w:r w:rsidRPr="000A387F">
        <w:rPr>
          <w:bCs/>
        </w:rPr>
        <w:t xml:space="preserve"> viên bi màu vàng. Có bao nhiêu cách chọn từ hộp đó ra </w:t>
      </w:r>
      <w:r w:rsidRPr="000A387F">
        <w:t>4</w:t>
      </w:r>
      <w:r w:rsidRPr="000A387F">
        <w:rPr>
          <w:bCs/>
        </w:rPr>
        <w:t xml:space="preserve"> viên bi sao cho số bi xanh bằng số bi đỏ?</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80.</w:t>
      </w:r>
      <w:r w:rsidRPr="000A387F">
        <w:tab/>
      </w:r>
      <w:r w:rsidRPr="000A387F">
        <w:rPr>
          <w:b/>
          <w:color w:val="3366FF"/>
        </w:rPr>
        <w:t xml:space="preserve">B. </w:t>
      </w:r>
      <w:r w:rsidRPr="000A387F">
        <w:t>400.</w:t>
      </w:r>
      <w:r w:rsidRPr="000A387F">
        <w:tab/>
      </w:r>
      <w:r w:rsidRPr="000A387F">
        <w:rPr>
          <w:b/>
          <w:color w:val="3366FF"/>
        </w:rPr>
        <w:t xml:space="preserve">C. </w:t>
      </w:r>
      <w:r w:rsidRPr="000A387F">
        <w:t>40.</w:t>
      </w:r>
      <w:r w:rsidRPr="000A387F">
        <w:tab/>
      </w:r>
      <w:r w:rsidRPr="000A387F">
        <w:rPr>
          <w:b/>
          <w:color w:val="3366FF"/>
        </w:rPr>
        <w:t xml:space="preserve">D. </w:t>
      </w:r>
      <w:r w:rsidRPr="000A387F">
        <w:t>1160.</w:t>
      </w:r>
    </w:p>
    <w:p w:rsidR="00BF4745" w:rsidRPr="000A387F" w:rsidRDefault="00BF4745" w:rsidP="00BF4745">
      <w:pPr>
        <w:tabs>
          <w:tab w:val="left" w:pos="3760"/>
          <w:tab w:val="left" w:pos="5560"/>
        </w:tabs>
        <w:jc w:val="both"/>
      </w:pPr>
      <w:r w:rsidRPr="000A387F">
        <w:rPr>
          <w:b/>
          <w:bCs/>
          <w:color w:val="0000FF"/>
        </w:rPr>
        <w:t>Câu 63:</w:t>
      </w:r>
      <w:r w:rsidRPr="000A387F">
        <w:rPr>
          <w:bCs/>
        </w:rPr>
        <w:t xml:space="preserve"> Một hộp bi có </w:t>
      </w:r>
      <w:r w:rsidRPr="000A387F">
        <w:t>5</w:t>
      </w:r>
      <w:r w:rsidRPr="000A387F">
        <w:rPr>
          <w:bCs/>
        </w:rPr>
        <w:t xml:space="preserve"> viên bi đỏ, </w:t>
      </w:r>
      <w:r w:rsidRPr="000A387F">
        <w:t>3</w:t>
      </w:r>
      <w:r w:rsidRPr="000A387F">
        <w:tab/>
      </w:r>
      <w:r w:rsidRPr="000A387F">
        <w:rPr>
          <w:bCs/>
        </w:rPr>
        <w:t xml:space="preserve">viên bi vàng và </w:t>
      </w:r>
      <w:r w:rsidRPr="000A387F">
        <w:t>4</w:t>
      </w:r>
      <w:r w:rsidRPr="000A387F">
        <w:tab/>
      </w:r>
      <w:r w:rsidRPr="000A387F">
        <w:rPr>
          <w:bCs/>
        </w:rPr>
        <w:t>viên bi xanh. Hỏi có bao</w:t>
      </w:r>
    </w:p>
    <w:p w:rsidR="00BF4745" w:rsidRPr="000A387F" w:rsidRDefault="00BF4745" w:rsidP="00BF4745">
      <w:pPr>
        <w:spacing w:before="60"/>
        <w:ind w:firstLine="283"/>
        <w:jc w:val="both"/>
      </w:pPr>
      <w:r w:rsidRPr="000A387F">
        <w:rPr>
          <w:bCs/>
        </w:rPr>
        <w:lastRenderedPageBreak/>
        <w:t xml:space="preserve">nhiêu cách lấy ra </w:t>
      </w:r>
      <w:r w:rsidRPr="000A387F">
        <w:t>4</w:t>
      </w:r>
      <w:r w:rsidRPr="000A387F">
        <w:rPr>
          <w:bCs/>
        </w:rPr>
        <w:t xml:space="preserve"> viên bi trong đó số viên bi đỏ lớn hơn số viên bi và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54.</w:t>
      </w:r>
      <w:r w:rsidRPr="000A387F">
        <w:tab/>
      </w:r>
      <w:r w:rsidRPr="000A387F">
        <w:rPr>
          <w:b/>
          <w:color w:val="3366FF"/>
        </w:rPr>
        <w:t xml:space="preserve">B. </w:t>
      </w:r>
      <w:r w:rsidRPr="000A387F">
        <w:t>275.</w:t>
      </w:r>
      <w:r w:rsidRPr="000A387F">
        <w:tab/>
      </w:r>
      <w:r w:rsidRPr="000A387F">
        <w:rPr>
          <w:b/>
          <w:color w:val="3366FF"/>
        </w:rPr>
        <w:t xml:space="preserve">C. </w:t>
      </w:r>
      <w:r w:rsidRPr="000A387F">
        <w:t>462.</w:t>
      </w:r>
      <w:r w:rsidRPr="000A387F">
        <w:tab/>
      </w:r>
      <w:r w:rsidRPr="000A387F">
        <w:rPr>
          <w:b/>
          <w:color w:val="3366FF"/>
        </w:rPr>
        <w:t xml:space="preserve">D. </w:t>
      </w:r>
      <w:r w:rsidRPr="000A387F">
        <w:t>357.</w:t>
      </w:r>
    </w:p>
    <w:p w:rsidR="00BF4745" w:rsidRPr="000A387F" w:rsidRDefault="00BF4745" w:rsidP="00BF4745">
      <w:pPr>
        <w:spacing w:before="60"/>
        <w:jc w:val="both"/>
      </w:pPr>
      <w:r w:rsidRPr="000A387F">
        <w:rPr>
          <w:b/>
          <w:bCs/>
          <w:color w:val="0000FF"/>
        </w:rPr>
        <w:t>Câu 64:</w:t>
      </w:r>
      <w:r w:rsidRPr="000A387F">
        <w:rPr>
          <w:bCs/>
        </w:rPr>
        <w:t xml:space="preserve"> Có </w:t>
      </w:r>
      <w:r w:rsidRPr="000A387F">
        <w:t>5</w:t>
      </w:r>
      <w:r w:rsidRPr="000A387F">
        <w:rPr>
          <w:bCs/>
        </w:rPr>
        <w:t xml:space="preserve"> tem thư khác nhau và 6 bì thư khác nhau. Từ đó người ta muốn chọn ra 3 tem thư, 3 bì thư và dán 3 tem thư ấy lên 3 bì đã chọn. Hỏi có bao nhiêu cách làm như thế?</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00.</w:t>
      </w:r>
      <w:r w:rsidRPr="000A387F">
        <w:tab/>
      </w:r>
      <w:r w:rsidRPr="000A387F">
        <w:rPr>
          <w:b/>
          <w:color w:val="3366FF"/>
        </w:rPr>
        <w:t xml:space="preserve">B. </w:t>
      </w:r>
      <w:r w:rsidRPr="000A387F">
        <w:t>1200.</w:t>
      </w:r>
      <w:r w:rsidRPr="000A387F">
        <w:tab/>
      </w:r>
      <w:r w:rsidRPr="000A387F">
        <w:rPr>
          <w:b/>
          <w:color w:val="3366FF"/>
        </w:rPr>
        <w:t xml:space="preserve">C. </w:t>
      </w:r>
      <w:r w:rsidRPr="000A387F">
        <w:t>2000.</w:t>
      </w:r>
      <w:r w:rsidRPr="000A387F">
        <w:tab/>
      </w:r>
      <w:r w:rsidRPr="000A387F">
        <w:rPr>
          <w:b/>
          <w:color w:val="3366FF"/>
        </w:rPr>
        <w:t xml:space="preserve">D. </w:t>
      </w:r>
      <w:r w:rsidRPr="000A387F">
        <w:t>2200.</w:t>
      </w:r>
    </w:p>
    <w:p w:rsidR="00BF4745" w:rsidRPr="000A387F" w:rsidRDefault="00BF4745" w:rsidP="00BF4745">
      <w:pPr>
        <w:spacing w:before="60"/>
        <w:jc w:val="both"/>
      </w:pPr>
      <w:r w:rsidRPr="000A387F">
        <w:rPr>
          <w:b/>
          <w:bCs/>
          <w:color w:val="0000FF"/>
        </w:rPr>
        <w:t>Câu 65:</w:t>
      </w:r>
      <w:r w:rsidRPr="000A387F">
        <w:rPr>
          <w:bCs/>
        </w:rPr>
        <w:t xml:space="preserve"> Cho </w:t>
      </w:r>
      <w:r w:rsidRPr="000A387F">
        <w:t>10</w:t>
      </w:r>
      <w:r w:rsidRPr="000A387F">
        <w:rPr>
          <w:bCs/>
        </w:rPr>
        <w:t xml:space="preserve"> câu hỏi, trong đó có </w:t>
      </w:r>
      <w:r w:rsidRPr="000A387F">
        <w:t>4</w:t>
      </w:r>
      <w:r w:rsidRPr="000A387F">
        <w:rPr>
          <w:bCs/>
        </w:rPr>
        <w:t xml:space="preserve"> câu lý thuyết và </w:t>
      </w:r>
      <w:r w:rsidRPr="000A387F">
        <w:t>6</w:t>
      </w:r>
      <w:r w:rsidRPr="000A387F">
        <w:rPr>
          <w:bCs/>
        </w:rPr>
        <w:t xml:space="preserve"> câu bài tập, người ta cấu tạo thành các đề thi. Biết rằng trong đề thi phải gồm </w:t>
      </w:r>
      <w:r w:rsidRPr="000A387F">
        <w:t>3</w:t>
      </w:r>
      <w:r w:rsidRPr="000A387F">
        <w:rPr>
          <w:bCs/>
        </w:rPr>
        <w:t xml:space="preserve"> câu hỏi trong đó có ít nhất </w:t>
      </w:r>
      <w:r w:rsidRPr="000A387F">
        <w:t>1</w:t>
      </w:r>
      <w:r w:rsidRPr="000A387F">
        <w:rPr>
          <w:bCs/>
        </w:rPr>
        <w:t xml:space="preserve"> câu lý thuyết và </w:t>
      </w:r>
      <w:r w:rsidRPr="000A387F">
        <w:t>1</w:t>
      </w:r>
      <w:r w:rsidRPr="000A387F">
        <w:rPr>
          <w:bCs/>
        </w:rPr>
        <w:t xml:space="preserve"> câu hỏi bài tập. Hỏi có thể tạo được bao nhiêu đề như trên ?</w:t>
      </w:r>
    </w:p>
    <w:p w:rsidR="00BF4745" w:rsidRDefault="00BF4745" w:rsidP="002E528B">
      <w:pPr>
        <w:tabs>
          <w:tab w:val="left" w:pos="5136"/>
        </w:tabs>
        <w:ind w:firstLine="283"/>
      </w:pPr>
      <w:r w:rsidRPr="000A387F">
        <w:rPr>
          <w:b/>
          <w:color w:val="3366FF"/>
        </w:rPr>
        <w:t xml:space="preserve">A. </w:t>
      </w:r>
      <w:r w:rsidRPr="000A387F">
        <w:t>69.</w:t>
      </w:r>
      <w:r w:rsidR="002E528B">
        <w:t xml:space="preserve">                              </w:t>
      </w:r>
      <w:r w:rsidRPr="000A387F">
        <w:rPr>
          <w:b/>
          <w:color w:val="3366FF"/>
        </w:rPr>
        <w:t xml:space="preserve">B. </w:t>
      </w:r>
      <w:r w:rsidRPr="000A387F">
        <w:t>88.</w:t>
      </w:r>
      <w:r w:rsidR="002E528B">
        <w:t xml:space="preserve">                               </w:t>
      </w:r>
      <w:r w:rsidRPr="000A387F">
        <w:rPr>
          <w:b/>
          <w:color w:val="3366FF"/>
        </w:rPr>
        <w:t xml:space="preserve">C. </w:t>
      </w:r>
      <w:r w:rsidRPr="000A387F">
        <w:t>96.</w:t>
      </w:r>
      <w:r w:rsidRPr="000A387F">
        <w:tab/>
      </w:r>
      <w:r w:rsidR="002E528B">
        <w:t xml:space="preserve">                              </w:t>
      </w:r>
      <w:r w:rsidRPr="000A387F">
        <w:rPr>
          <w:b/>
          <w:color w:val="3366FF"/>
        </w:rPr>
        <w:t xml:space="preserve">D. </w:t>
      </w:r>
      <w:r w:rsidRPr="000A387F">
        <w:t>100.</w:t>
      </w:r>
    </w:p>
    <w:p w:rsidR="002E528B" w:rsidRPr="000A387F" w:rsidRDefault="002E528B" w:rsidP="00BF4745">
      <w:pPr>
        <w:tabs>
          <w:tab w:val="left" w:pos="1980"/>
          <w:tab w:val="left" w:pos="3960"/>
          <w:tab w:val="left" w:pos="5940"/>
        </w:tabs>
        <w:ind w:left="380" w:firstLine="283"/>
      </w:pPr>
    </w:p>
    <w:p w:rsidR="00BF4745" w:rsidRDefault="00BF4745" w:rsidP="0098555C">
      <w:pPr>
        <w:tabs>
          <w:tab w:val="left" w:pos="5136"/>
        </w:tabs>
        <w:ind w:firstLine="283"/>
        <w:jc w:val="center"/>
        <w:rPr>
          <w:b/>
          <w:bCs/>
          <w:color w:val="FF0000"/>
          <w:sz w:val="28"/>
          <w:szCs w:val="28"/>
        </w:rPr>
      </w:pPr>
      <w:r w:rsidRPr="002E528B">
        <w:rPr>
          <w:b/>
          <w:bCs/>
          <w:color w:val="FF0000"/>
          <w:sz w:val="28"/>
          <w:szCs w:val="28"/>
        </w:rPr>
        <w:t>Vấn đề 4. PHƯƠNG TRÌNH – BẤT PHƯƠNG TRÌNH</w:t>
      </w:r>
    </w:p>
    <w:p w:rsidR="002E528B" w:rsidRPr="002E528B" w:rsidRDefault="002E528B" w:rsidP="00BF4745">
      <w:pPr>
        <w:tabs>
          <w:tab w:val="left" w:pos="5136"/>
        </w:tabs>
        <w:ind w:firstLine="283"/>
        <w:rPr>
          <w:b/>
          <w:color w:val="FF0000"/>
          <w:sz w:val="28"/>
          <w:szCs w:val="28"/>
        </w:rPr>
      </w:pPr>
    </w:p>
    <w:p w:rsidR="00BF4745" w:rsidRPr="000A387F" w:rsidRDefault="00BF4745" w:rsidP="00BF4745">
      <w:pPr>
        <w:spacing w:before="60"/>
        <w:jc w:val="both"/>
      </w:pPr>
      <w:r w:rsidRPr="000A387F">
        <w:rPr>
          <w:b/>
          <w:bCs/>
          <w:color w:val="0000FF"/>
        </w:rPr>
        <w:t>Câu 66:</w:t>
      </w:r>
      <w:r w:rsidRPr="000A387F">
        <w:rPr>
          <w:bCs/>
        </w:rPr>
        <w:t xml:space="preserve"> Tìm tất cả các giá trị </w:t>
      </w:r>
      <w:r w:rsidRPr="000A387F">
        <w:rPr>
          <w:i/>
          <w:iCs/>
        </w:rPr>
        <w:t>x thuộc</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t>6(</w:t>
      </w:r>
      <w:r w:rsidRPr="000A387F">
        <w:rPr>
          <w:i/>
          <w:iCs/>
        </w:rPr>
        <w:t>P</w:t>
      </w:r>
      <w:r w:rsidRPr="000A387F">
        <w:rPr>
          <w:i/>
          <w:iCs/>
          <w:vertAlign w:val="subscript"/>
        </w:rPr>
        <w:t>x</w:t>
      </w:r>
      <w:r w:rsidRPr="000A387F">
        <w:rPr>
          <w:bCs/>
        </w:rPr>
        <w:t xml:space="preserve"> </w:t>
      </w:r>
      <w:r w:rsidRPr="000A387F">
        <w:t>−</w:t>
      </w:r>
      <w:r w:rsidRPr="000A387F">
        <w:rPr>
          <w:bCs/>
        </w:rPr>
        <w:t xml:space="preserve"> </w:t>
      </w:r>
      <w:r w:rsidRPr="000A387F">
        <w:rPr>
          <w:i/>
          <w:iCs/>
        </w:rPr>
        <w:t>P</w:t>
      </w:r>
      <w:r w:rsidRPr="000A387F">
        <w:rPr>
          <w:i/>
          <w:iCs/>
          <w:vertAlign w:val="subscript"/>
        </w:rPr>
        <w:t>x</w:t>
      </w:r>
      <w:r w:rsidRPr="000A387F">
        <w:rPr>
          <w:bCs/>
        </w:rPr>
        <w:t xml:space="preserve"> </w:t>
      </w:r>
      <w:r w:rsidRPr="000A387F">
        <w:rPr>
          <w:vertAlign w:val="subscript"/>
        </w:rPr>
        <w:t>−1</w:t>
      </w:r>
      <w:r w:rsidRPr="000A387F">
        <w:rPr>
          <w:bCs/>
        </w:rPr>
        <w:t xml:space="preserve"> </w:t>
      </w:r>
      <w:r w:rsidRPr="000A387F">
        <w:t>)</w:t>
      </w:r>
      <w:r w:rsidRPr="000A387F">
        <w:rPr>
          <w:bCs/>
        </w:rPr>
        <w:t xml:space="preserve"> </w:t>
      </w:r>
      <w:r w:rsidRPr="000A387F">
        <w:t>=</w:t>
      </w:r>
      <w:r w:rsidRPr="000A387F">
        <w:rPr>
          <w:bCs/>
        </w:rPr>
        <w:t xml:space="preserve"> </w:t>
      </w:r>
      <w:r w:rsidRPr="000A387F">
        <w:rPr>
          <w:i/>
          <w:iCs/>
        </w:rPr>
        <w:t>P</w:t>
      </w:r>
      <w:r w:rsidRPr="000A387F">
        <w:rPr>
          <w:i/>
          <w:iCs/>
          <w:vertAlign w:val="subscript"/>
        </w:rPr>
        <w:t>x</w:t>
      </w:r>
      <w:r w:rsidRPr="000A387F">
        <w:rPr>
          <w:bCs/>
        </w:rPr>
        <w:t xml:space="preserve"> </w:t>
      </w:r>
      <w:r w:rsidRPr="000A387F">
        <w:rPr>
          <w:vertAlign w:val="subscript"/>
        </w:rPr>
        <w:t>+1</w:t>
      </w:r>
      <w:r w:rsidRPr="000A387F">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2.</w:t>
      </w:r>
      <w:r w:rsidRPr="000A387F">
        <w:tab/>
      </w:r>
      <w:r w:rsidRPr="000A387F">
        <w:rPr>
          <w:b/>
          <w:i/>
          <w:iCs/>
          <w:color w:val="3366FF"/>
        </w:rPr>
        <w:t xml:space="preserve">B.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C. </w:t>
      </w:r>
      <w:r w:rsidRPr="000A387F">
        <w:rPr>
          <w:i/>
          <w:iCs/>
        </w:rPr>
        <w:t>x</w:t>
      </w:r>
      <w:r w:rsidRPr="000A387F">
        <w:rPr>
          <w:bCs/>
        </w:rPr>
        <w:t xml:space="preserve"> </w:t>
      </w:r>
      <w:r w:rsidRPr="000A387F">
        <w:t>=</w:t>
      </w:r>
      <w:r w:rsidRPr="000A387F">
        <w:rPr>
          <w:bCs/>
        </w:rPr>
        <w:t xml:space="preserve"> </w:t>
      </w:r>
      <w:r w:rsidRPr="000A387F">
        <w:t xml:space="preserve">2; </w:t>
      </w:r>
      <w:r w:rsidRPr="000A387F">
        <w:rPr>
          <w:i/>
          <w:iCs/>
        </w:rPr>
        <w:t xml:space="preserve">x </w:t>
      </w:r>
      <w:r w:rsidRPr="000A387F">
        <w:t>=</w:t>
      </w:r>
      <w:r w:rsidRPr="000A387F">
        <w:rPr>
          <w:i/>
          <w:iCs/>
        </w:rPr>
        <w:t xml:space="preserve"> </w:t>
      </w:r>
      <w:r w:rsidRPr="000A387F">
        <w:t>3.</w:t>
      </w:r>
      <w:r w:rsidRPr="000A387F">
        <w:tab/>
      </w:r>
      <w:r w:rsidRPr="000A387F">
        <w:rPr>
          <w:b/>
          <w:i/>
          <w:iCs/>
          <w:color w:val="3366FF"/>
        </w:rPr>
        <w:t xml:space="preserve">D. </w:t>
      </w:r>
      <w:r w:rsidRPr="000A387F">
        <w:rPr>
          <w:i/>
          <w:iCs/>
        </w:rPr>
        <w:t>x</w:t>
      </w:r>
      <w:r w:rsidRPr="000A387F">
        <w:rPr>
          <w:bCs/>
        </w:rPr>
        <w:t xml:space="preserve"> </w:t>
      </w:r>
      <w:r w:rsidRPr="000A387F">
        <w:t>=</w:t>
      </w:r>
      <w:r w:rsidRPr="000A387F">
        <w:rPr>
          <w:bCs/>
        </w:rPr>
        <w:t xml:space="preserve"> </w:t>
      </w:r>
      <w:r w:rsidRPr="000A387F">
        <w:t>5.</w:t>
      </w:r>
    </w:p>
    <w:p w:rsidR="00BF4745" w:rsidRPr="000A387F" w:rsidRDefault="00BF4745" w:rsidP="00BF4745">
      <w:pPr>
        <w:spacing w:before="60"/>
        <w:jc w:val="both"/>
      </w:pPr>
      <w:r w:rsidRPr="000A387F">
        <w:rPr>
          <w:b/>
          <w:bCs/>
          <w:color w:val="0000FF"/>
        </w:rPr>
        <w:t>Câu 67:</w:t>
      </w:r>
      <w:r w:rsidRPr="000A387F">
        <w:rPr>
          <w:bCs/>
        </w:rPr>
        <w:t xml:space="preserve"> Tính tổng </w:t>
      </w:r>
      <w:r w:rsidRPr="000A387F">
        <w:rPr>
          <w:i/>
          <w:iCs/>
        </w:rPr>
        <w:t>S</w:t>
      </w:r>
      <w:r w:rsidRPr="000A387F">
        <w:tab/>
        <w:t xml:space="preserve"> </w:t>
      </w:r>
      <w:r w:rsidRPr="000A387F">
        <w:rPr>
          <w:bCs/>
          <w:w w:val="99"/>
        </w:rPr>
        <w:t xml:space="preserve">của tất cả các giá trị của </w:t>
      </w:r>
      <w:r w:rsidRPr="000A387F">
        <w:rPr>
          <w:i/>
          <w:iCs/>
          <w:w w:val="99"/>
        </w:rPr>
        <w:t>x</w:t>
      </w:r>
      <w:r w:rsidRPr="000A387F">
        <w:tab/>
      </w:r>
      <w:r w:rsidRPr="000A387F">
        <w:rPr>
          <w:bCs/>
        </w:rPr>
        <w:t>thỏa mãn</w:t>
      </w:r>
      <w:r w:rsidRPr="000A387F">
        <w:rPr>
          <w:iCs/>
        </w:rPr>
        <w:t xml:space="preserve"> </w:t>
      </w:r>
      <w:r w:rsidRPr="000A387F">
        <w:rPr>
          <w:iCs/>
          <w:position w:val="-12"/>
        </w:rPr>
        <w:object w:dxaOrig="1485" w:dyaOrig="390">
          <v:shape id="_x0000_i1031" type="#_x0000_t75" style="width:74.25pt;height:19.5pt" o:ole="">
            <v:imagedata r:id="rId19" o:title=""/>
          </v:shape>
          <o:OLEObject Type="Embed" ProgID="Equation.DSMT4" ShapeID="_x0000_i1031" DrawAspect="Content" ObjectID="_1630351003" r:id="rId20"/>
        </w:object>
      </w:r>
      <w:r w:rsidRPr="000A387F">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S</w:t>
      </w:r>
      <w:r w:rsidRPr="000A387F">
        <w:rPr>
          <w:bCs/>
        </w:rPr>
        <w:t xml:space="preserve"> </w:t>
      </w:r>
      <w:r w:rsidRPr="000A387F">
        <w:t>=−4.</w:t>
      </w:r>
      <w:r w:rsidRPr="000A387F">
        <w:tab/>
      </w:r>
      <w:r w:rsidRPr="000A387F">
        <w:rPr>
          <w:b/>
          <w:i/>
          <w:iCs/>
          <w:color w:val="3366FF"/>
        </w:rPr>
        <w:t xml:space="preserve">B. </w:t>
      </w:r>
      <w:r w:rsidRPr="000A387F">
        <w:rPr>
          <w:i/>
          <w:iCs/>
        </w:rPr>
        <w:t>S</w:t>
      </w:r>
      <w:r w:rsidRPr="000A387F">
        <w:rPr>
          <w:bCs/>
        </w:rPr>
        <w:t xml:space="preserve"> </w:t>
      </w:r>
      <w:r w:rsidRPr="000A387F">
        <w:t>=−1.</w:t>
      </w:r>
      <w:r w:rsidRPr="000A387F">
        <w:tab/>
      </w:r>
      <w:r w:rsidRPr="000A387F">
        <w:rPr>
          <w:b/>
          <w:i/>
          <w:iCs/>
          <w:color w:val="3366FF"/>
        </w:rPr>
        <w:t xml:space="preserve">C. </w:t>
      </w:r>
      <w:r w:rsidRPr="000A387F">
        <w:rPr>
          <w:i/>
          <w:iCs/>
        </w:rPr>
        <w:t>S</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D. </w:t>
      </w:r>
      <w:r w:rsidRPr="000A387F">
        <w:rPr>
          <w:i/>
          <w:iCs/>
        </w:rPr>
        <w:t>S</w:t>
      </w:r>
      <w:r w:rsidRPr="000A387F">
        <w:rPr>
          <w:bCs/>
        </w:rPr>
        <w:t xml:space="preserve"> </w:t>
      </w:r>
      <w:r w:rsidRPr="000A387F">
        <w:t>=</w:t>
      </w:r>
      <w:r w:rsidRPr="000A387F">
        <w:rPr>
          <w:bCs/>
        </w:rPr>
        <w:t xml:space="preserve"> </w:t>
      </w:r>
      <w:r w:rsidRPr="000A387F">
        <w:t>3.</w:t>
      </w:r>
    </w:p>
    <w:p w:rsidR="00BF4745" w:rsidRPr="000A387F" w:rsidRDefault="00BF4745" w:rsidP="00BF4745">
      <w:pPr>
        <w:spacing w:before="60"/>
        <w:jc w:val="both"/>
      </w:pPr>
      <w:r w:rsidRPr="000A387F">
        <w:rPr>
          <w:b/>
          <w:bCs/>
          <w:color w:val="0000FF"/>
          <w:w w:val="99"/>
        </w:rPr>
        <w:t>Câu 68:</w:t>
      </w:r>
      <w:r w:rsidRPr="000A387F">
        <w:rPr>
          <w:bCs/>
          <w:w w:val="99"/>
        </w:rPr>
        <w:t xml:space="preserve"> Có bao nhiêu số tự nhiên </w:t>
      </w:r>
      <w:r w:rsidRPr="000A387F">
        <w:rPr>
          <w:i/>
          <w:iCs/>
          <w:w w:val="99"/>
        </w:rPr>
        <w:t>x</w:t>
      </w:r>
      <w:r w:rsidRPr="000A387F">
        <w:rPr>
          <w:bCs/>
          <w:w w:val="99"/>
        </w:rPr>
        <w:t xml:space="preserve"> thỏa mãn </w:t>
      </w:r>
      <w:r w:rsidRPr="000A387F">
        <w:rPr>
          <w:bCs/>
          <w:w w:val="99"/>
          <w:position w:val="-12"/>
        </w:rPr>
        <w:object w:dxaOrig="1860" w:dyaOrig="390">
          <v:shape id="_x0000_i1032" type="#_x0000_t75" style="width:93pt;height:19.5pt" o:ole="">
            <v:imagedata r:id="rId21" o:title=""/>
          </v:shape>
          <o:OLEObject Type="Embed" ProgID="Equation.DSMT4" ShapeID="_x0000_i1032" DrawAspect="Content" ObjectID="_1630351004" r:id="rId22"/>
        </w:object>
      </w:r>
      <w:r w:rsidRPr="000A387F">
        <w:rPr>
          <w:bCs/>
          <w:w w:val="99"/>
        </w:rPr>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0.</w:t>
      </w:r>
      <w:r w:rsidRPr="000A387F">
        <w:tab/>
      </w:r>
      <w:r w:rsidRPr="000A387F">
        <w:rPr>
          <w:b/>
          <w:color w:val="3366FF"/>
        </w:rPr>
        <w:t xml:space="preserve">B. </w:t>
      </w:r>
      <w:r w:rsidRPr="000A387F">
        <w:t>1.</w:t>
      </w:r>
      <w:r w:rsidRPr="000A387F">
        <w:tab/>
      </w:r>
      <w:r w:rsidRPr="000A387F">
        <w:rPr>
          <w:b/>
          <w:color w:val="3366FF"/>
        </w:rPr>
        <w:t xml:space="preserve">C. </w:t>
      </w:r>
      <w:r w:rsidRPr="000A387F">
        <w:t>2.</w:t>
      </w:r>
      <w:r w:rsidRPr="000A387F">
        <w:tab/>
      </w:r>
      <w:r w:rsidRPr="000A387F">
        <w:rPr>
          <w:b/>
          <w:color w:val="3366FF"/>
        </w:rPr>
        <w:t xml:space="preserve">D. </w:t>
      </w:r>
      <w:r w:rsidRPr="000A387F">
        <w:t>6.</w:t>
      </w:r>
    </w:p>
    <w:p w:rsidR="00BF4745" w:rsidRPr="000A387F" w:rsidRDefault="00BF4745" w:rsidP="00BF4745">
      <w:pPr>
        <w:spacing w:before="60"/>
        <w:jc w:val="both"/>
      </w:pPr>
      <w:r w:rsidRPr="000A387F">
        <w:rPr>
          <w:b/>
          <w:bCs/>
          <w:color w:val="0000FF"/>
        </w:rPr>
        <w:t>Câu 69:</w:t>
      </w:r>
      <w:r w:rsidRPr="000A387F">
        <w:rPr>
          <w:bCs/>
        </w:rPr>
        <w:t xml:space="preserve"> Cho số tự nhiên </w:t>
      </w:r>
      <w:r w:rsidRPr="000A387F">
        <w:rPr>
          <w:i/>
          <w:iCs/>
        </w:rPr>
        <w:t>x</w:t>
      </w:r>
      <w:r w:rsidRPr="000A387F">
        <w:rPr>
          <w:bCs/>
        </w:rPr>
        <w:t xml:space="preserve"> thỏa mãn</w:t>
      </w:r>
      <w:r w:rsidRPr="000A387F">
        <w:rPr>
          <w:i/>
          <w:iCs/>
        </w:rPr>
        <w:t xml:space="preserve"> </w:t>
      </w:r>
      <w:r w:rsidRPr="000A387F">
        <w:rPr>
          <w:iCs/>
          <w:position w:val="-12"/>
        </w:rPr>
        <w:object w:dxaOrig="1500" w:dyaOrig="390">
          <v:shape id="_x0000_i1033" type="#_x0000_t75" style="width:75pt;height:19.5pt" o:ole="">
            <v:imagedata r:id="rId23" o:title=""/>
          </v:shape>
          <o:OLEObject Type="Embed" ProgID="Equation.DSMT4" ShapeID="_x0000_i1033" DrawAspect="Content" ObjectID="_1630351005" r:id="rId24"/>
        </w:object>
      </w:r>
      <w:r w:rsidRPr="000A387F">
        <w:rPr>
          <w:bCs/>
        </w:rPr>
        <w:t>. Mệnh đề nào sau đây đúng?</w:t>
      </w:r>
    </w:p>
    <w:p w:rsidR="00BF4745" w:rsidRPr="000A387F" w:rsidRDefault="00BF4745" w:rsidP="00BF4745">
      <w:pPr>
        <w:tabs>
          <w:tab w:val="left" w:pos="5136"/>
        </w:tabs>
        <w:ind w:firstLine="283"/>
      </w:pPr>
      <w:r w:rsidRPr="000A387F">
        <w:rPr>
          <w:b/>
          <w:i/>
          <w:iCs/>
          <w:color w:val="3366FF"/>
        </w:rPr>
        <w:t xml:space="preserve">A. </w:t>
      </w:r>
      <w:r w:rsidRPr="000A387F">
        <w:rPr>
          <w:i/>
          <w:iCs/>
        </w:rPr>
        <w:t>x</w:t>
      </w:r>
      <w:r w:rsidRPr="000A387F">
        <w:t xml:space="preserve"> </w:t>
      </w:r>
      <w:r w:rsidRPr="000A387F">
        <w:rPr>
          <w:bCs/>
        </w:rPr>
        <w:t>là số chính phương.</w:t>
      </w:r>
      <w:r w:rsidRPr="000A387F">
        <w:tab/>
      </w:r>
      <w:r w:rsidRPr="000A387F">
        <w:rPr>
          <w:b/>
          <w:i/>
          <w:iCs/>
          <w:color w:val="3366FF"/>
        </w:rPr>
        <w:t xml:space="preserve">B. </w:t>
      </w:r>
      <w:r w:rsidRPr="000A387F">
        <w:rPr>
          <w:i/>
          <w:iCs/>
        </w:rPr>
        <w:t>x</w:t>
      </w:r>
      <w:r w:rsidRPr="000A387F">
        <w:t xml:space="preserve"> </w:t>
      </w:r>
      <w:r w:rsidRPr="000A387F">
        <w:rPr>
          <w:bCs/>
          <w:w w:val="94"/>
        </w:rPr>
        <w:t>là số nguyên tố.</w:t>
      </w:r>
    </w:p>
    <w:p w:rsidR="00BF4745" w:rsidRPr="000A387F" w:rsidRDefault="00BF4745" w:rsidP="00BF4745">
      <w:pPr>
        <w:tabs>
          <w:tab w:val="left" w:pos="5136"/>
        </w:tabs>
        <w:ind w:firstLine="283"/>
      </w:pPr>
      <w:r w:rsidRPr="000A387F">
        <w:rPr>
          <w:b/>
          <w:i/>
          <w:iCs/>
          <w:color w:val="3366FF"/>
        </w:rPr>
        <w:t xml:space="preserve">C. </w:t>
      </w:r>
      <w:r w:rsidRPr="000A387F">
        <w:rPr>
          <w:i/>
          <w:iCs/>
        </w:rPr>
        <w:t>x</w:t>
      </w:r>
      <w:r w:rsidRPr="000A387F">
        <w:t xml:space="preserve"> </w:t>
      </w:r>
      <w:r w:rsidRPr="000A387F">
        <w:rPr>
          <w:bCs/>
          <w:w w:val="98"/>
        </w:rPr>
        <w:t>là số chẵn.</w:t>
      </w:r>
      <w:r w:rsidRPr="000A387F">
        <w:tab/>
      </w:r>
      <w:r w:rsidRPr="000A387F">
        <w:rPr>
          <w:b/>
          <w:i/>
          <w:iCs/>
          <w:color w:val="3366FF"/>
        </w:rPr>
        <w:t xml:space="preserve">D. </w:t>
      </w:r>
      <w:r w:rsidRPr="000A387F">
        <w:rPr>
          <w:i/>
          <w:iCs/>
        </w:rPr>
        <w:t>x</w:t>
      </w:r>
      <w:r w:rsidRPr="000A387F">
        <w:t xml:space="preserve"> </w:t>
      </w:r>
      <w:r w:rsidRPr="000A387F">
        <w:rPr>
          <w:bCs/>
          <w:w w:val="95"/>
        </w:rPr>
        <w:t xml:space="preserve">là số chia hết cho </w:t>
      </w:r>
      <w:r w:rsidRPr="000A387F">
        <w:rPr>
          <w:w w:val="95"/>
        </w:rPr>
        <w:t>3.</w:t>
      </w:r>
    </w:p>
    <w:p w:rsidR="00BF4745" w:rsidRPr="000A387F" w:rsidRDefault="00BF4745" w:rsidP="00BF4745">
      <w:pPr>
        <w:spacing w:before="60"/>
        <w:jc w:val="both"/>
      </w:pPr>
      <w:r w:rsidRPr="000A387F">
        <w:rPr>
          <w:b/>
          <w:bCs/>
          <w:color w:val="0000FF"/>
          <w:w w:val="97"/>
        </w:rPr>
        <w:t>Câu 70:</w:t>
      </w:r>
      <w:r w:rsidRPr="000A387F">
        <w:rPr>
          <w:bCs/>
          <w:w w:val="97"/>
        </w:rPr>
        <w:t xml:space="preserve"> </w:t>
      </w:r>
      <w:r w:rsidR="000A387F" w:rsidRPr="000A387F">
        <w:rPr>
          <w:bCs/>
          <w:w w:val="97"/>
        </w:rPr>
        <w:t xml:space="preserve">Có bao nhiêu số tự nhiên n thỏa mãn </w:t>
      </w:r>
      <w:r w:rsidRPr="000A387F">
        <w:rPr>
          <w:i/>
          <w:iCs/>
          <w:w w:val="97"/>
          <w:position w:val="-12"/>
        </w:rPr>
        <w:object w:dxaOrig="2115" w:dyaOrig="390">
          <v:shape id="_x0000_i1034" type="#_x0000_t75" style="width:105.75pt;height:19.5pt" o:ole="">
            <v:imagedata r:id="rId25" o:title=""/>
          </v:shape>
          <o:OLEObject Type="Embed" ProgID="Equation.DSMT4" ShapeID="_x0000_i1034" DrawAspect="Content" ObjectID="_1630351006" r:id="rId26"/>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0.</w:t>
      </w:r>
      <w:r w:rsidRPr="000A387F">
        <w:tab/>
      </w:r>
      <w:r w:rsidRPr="000A387F">
        <w:rPr>
          <w:b/>
          <w:color w:val="3366FF"/>
        </w:rPr>
        <w:t xml:space="preserve">B. </w:t>
      </w:r>
      <w:r w:rsidRPr="000A387F">
        <w:t>1.</w:t>
      </w:r>
      <w:r w:rsidRPr="000A387F">
        <w:tab/>
      </w:r>
      <w:r w:rsidRPr="000A387F">
        <w:rPr>
          <w:b/>
          <w:color w:val="3366FF"/>
        </w:rPr>
        <w:t xml:space="preserve">C. </w:t>
      </w:r>
      <w:r w:rsidRPr="000A387F">
        <w:t>2.</w:t>
      </w:r>
      <w:r w:rsidRPr="000A387F">
        <w:tab/>
      </w:r>
      <w:r w:rsidRPr="000A387F">
        <w:rPr>
          <w:b/>
          <w:color w:val="3366FF"/>
        </w:rPr>
        <w:t xml:space="preserve">D. </w:t>
      </w:r>
      <w:r w:rsidRPr="000A387F">
        <w:t>3.</w:t>
      </w:r>
    </w:p>
    <w:p w:rsidR="00BF4745" w:rsidRPr="000A387F" w:rsidRDefault="00BF4745" w:rsidP="00BF4745">
      <w:pPr>
        <w:spacing w:before="60"/>
        <w:jc w:val="both"/>
        <w:rPr>
          <w:bCs/>
        </w:rPr>
      </w:pPr>
      <w:r w:rsidRPr="000A387F">
        <w:rPr>
          <w:b/>
          <w:bCs/>
          <w:color w:val="0000FF"/>
        </w:rPr>
        <w:t>Câu 71:</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4"/>
        </w:rPr>
        <w:object w:dxaOrig="2070" w:dyaOrig="435">
          <v:shape id="_x0000_i1035" type="#_x0000_t75" style="width:103.5pt;height:21.75pt" o:ole="">
            <v:imagedata r:id="rId27" o:title=""/>
          </v:shape>
          <o:OLEObject Type="Embed" ProgID="Equation.DSMT4" ShapeID="_x0000_i1035" DrawAspect="Content" ObjectID="_1630351007" r:id="rId28"/>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2.</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9.</w:t>
      </w:r>
      <w:r w:rsidRPr="000A387F">
        <w:tab/>
      </w:r>
      <w:r w:rsidRPr="000A387F">
        <w:rPr>
          <w:b/>
          <w:i/>
          <w:iCs/>
          <w:color w:val="3366FF"/>
        </w:rPr>
        <w:t xml:space="preserve">C. </w:t>
      </w:r>
      <w:r w:rsidRPr="000A387F">
        <w:rPr>
          <w:i/>
          <w:iCs/>
        </w:rPr>
        <w:t>n</w:t>
      </w:r>
      <w:r w:rsidRPr="000A387F">
        <w:rPr>
          <w:bCs/>
        </w:rPr>
        <w:t xml:space="preserve"> </w:t>
      </w:r>
      <w:r w:rsidRPr="000A387F">
        <w:t>=16.</w:t>
      </w:r>
      <w:r w:rsidRPr="000A387F">
        <w:tab/>
      </w:r>
      <w:r w:rsidRPr="000A387F">
        <w:rPr>
          <w:b/>
          <w:i/>
          <w:iCs/>
          <w:color w:val="3366FF"/>
        </w:rPr>
        <w:t xml:space="preserve">D. </w:t>
      </w:r>
      <w:r w:rsidRPr="000A387F">
        <w:rPr>
          <w:i/>
          <w:iCs/>
        </w:rPr>
        <w:t>n</w:t>
      </w:r>
      <w:r w:rsidRPr="000A387F">
        <w:rPr>
          <w:bCs/>
        </w:rPr>
        <w:t xml:space="preserve"> </w:t>
      </w:r>
      <w:r w:rsidRPr="000A387F">
        <w:t>=</w:t>
      </w:r>
      <w:r w:rsidRPr="000A387F">
        <w:rPr>
          <w:bCs/>
        </w:rPr>
        <w:t xml:space="preserve"> </w:t>
      </w:r>
      <w:r w:rsidRPr="000A387F">
        <w:t>2.</w:t>
      </w:r>
    </w:p>
    <w:p w:rsidR="00BF4745" w:rsidRPr="000A387F" w:rsidRDefault="00BF4745" w:rsidP="00BF4745">
      <w:pPr>
        <w:spacing w:before="60"/>
        <w:jc w:val="both"/>
      </w:pPr>
      <w:r w:rsidRPr="000A387F">
        <w:rPr>
          <w:b/>
          <w:bCs/>
          <w:color w:val="0000FF"/>
        </w:rPr>
        <w:t>Câu 72:</w:t>
      </w:r>
      <w:r w:rsidRPr="000A387F">
        <w:rPr>
          <w:bCs/>
        </w:rPr>
        <w:t xml:space="preserve"> Tính tích </w:t>
      </w:r>
      <w:r w:rsidRPr="000A387F">
        <w:rPr>
          <w:i/>
          <w:iCs/>
        </w:rPr>
        <w:t>P</w:t>
      </w:r>
      <w:r w:rsidRPr="000A387F">
        <w:rPr>
          <w:bCs/>
        </w:rPr>
        <w:t xml:space="preserve"> của tất cả các giá trị của </w:t>
      </w:r>
      <w:r w:rsidRPr="000A387F">
        <w:rPr>
          <w:i/>
          <w:iCs/>
        </w:rPr>
        <w:t>x</w:t>
      </w:r>
      <w:r w:rsidR="002E528B">
        <w:t xml:space="preserve"> </w:t>
      </w:r>
      <w:r w:rsidRPr="000A387F">
        <w:rPr>
          <w:bCs/>
          <w:w w:val="90"/>
        </w:rPr>
        <w:t>thỏa mãn</w:t>
      </w:r>
      <w:r w:rsidRPr="000A387F">
        <w:rPr>
          <w:position w:val="-12"/>
        </w:rPr>
        <w:object w:dxaOrig="1845" w:dyaOrig="390">
          <v:shape id="_x0000_i1036" type="#_x0000_t75" style="width:92.25pt;height:19.5pt" o:ole="">
            <v:imagedata r:id="rId29" o:title=""/>
          </v:shape>
          <o:OLEObject Type="Embed" ProgID="Equation.DSMT4" ShapeID="_x0000_i1036" DrawAspect="Content" ObjectID="_1630351008" r:id="rId30"/>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P = 4.</w:t>
      </w:r>
      <w:r w:rsidRPr="000A387F">
        <w:tab/>
      </w:r>
      <w:r w:rsidRPr="000A387F">
        <w:rPr>
          <w:b/>
          <w:color w:val="3366FF"/>
        </w:rPr>
        <w:t xml:space="preserve">B. </w:t>
      </w:r>
      <w:r w:rsidRPr="000A387F">
        <w:t>P = 32.</w:t>
      </w:r>
      <w:r w:rsidRPr="000A387F">
        <w:tab/>
      </w:r>
      <w:r w:rsidRPr="000A387F">
        <w:rPr>
          <w:b/>
          <w:color w:val="3366FF"/>
        </w:rPr>
        <w:t xml:space="preserve">C. </w:t>
      </w:r>
      <w:r w:rsidRPr="000A387F">
        <w:t>P =−32.</w:t>
      </w:r>
      <w:r w:rsidRPr="000A387F">
        <w:tab/>
      </w:r>
      <w:r w:rsidRPr="000A387F">
        <w:rPr>
          <w:b/>
          <w:color w:val="3366FF"/>
        </w:rPr>
        <w:t xml:space="preserve">D. </w:t>
      </w:r>
      <w:r w:rsidRPr="000A387F">
        <w:t>P = 12.</w:t>
      </w:r>
    </w:p>
    <w:p w:rsidR="00BF4745" w:rsidRPr="000A387F" w:rsidRDefault="00BF4745" w:rsidP="00BF4745">
      <w:pPr>
        <w:spacing w:before="60"/>
        <w:jc w:val="both"/>
      </w:pPr>
      <w:r w:rsidRPr="000A387F">
        <w:rPr>
          <w:b/>
          <w:bCs/>
          <w:color w:val="0000FF"/>
        </w:rPr>
        <w:t>Câu 73:</w:t>
      </w:r>
      <w:r w:rsidRPr="000A387F">
        <w:rPr>
          <w:bCs/>
        </w:rPr>
        <w:t xml:space="preserve"> Tính tổng </w:t>
      </w:r>
      <w:r w:rsidRPr="000A387F">
        <w:rPr>
          <w:i/>
          <w:iCs/>
        </w:rPr>
        <w:t>S</w:t>
      </w:r>
      <w:r w:rsidRPr="000A387F">
        <w:tab/>
      </w:r>
      <w:r w:rsidRPr="000A387F">
        <w:rPr>
          <w:bCs/>
        </w:rPr>
        <w:t xml:space="preserve">của tất cả các giá trị của </w:t>
      </w:r>
      <w:r w:rsidRPr="000A387F">
        <w:rPr>
          <w:i/>
          <w:iCs/>
        </w:rPr>
        <w:t>n</w:t>
      </w:r>
      <w:r w:rsidRPr="000A387F">
        <w:rPr>
          <w:bCs/>
        </w:rPr>
        <w:t xml:space="preserve"> thỏa mãn</w:t>
      </w:r>
      <w:r w:rsidRPr="000A387F">
        <w:tab/>
      </w:r>
      <w:r w:rsidRPr="000A387F">
        <w:rPr>
          <w:position w:val="-30"/>
        </w:rPr>
        <w:object w:dxaOrig="1830" w:dyaOrig="675">
          <v:shape id="_x0000_i1037" type="#_x0000_t75" style="width:91.5pt;height:33.75pt" o:ole="">
            <v:imagedata r:id="rId31" o:title=""/>
          </v:shape>
          <o:OLEObject Type="Embed" ProgID="Equation.DSMT4" ShapeID="_x0000_i1037" DrawAspect="Content" ObjectID="_1630351009" r:id="rId32"/>
        </w:object>
      </w:r>
    </w:p>
    <w:p w:rsidR="00BF4745" w:rsidRPr="000A387F" w:rsidRDefault="00BF4745" w:rsidP="00BF4745">
      <w:pPr>
        <w:ind w:firstLine="283"/>
      </w:pPr>
      <w:r w:rsidRPr="000A387F">
        <w:rPr>
          <w:b/>
          <w:i/>
          <w:iCs/>
          <w:color w:val="3366FF"/>
        </w:rPr>
        <w:t xml:space="preserve">A. </w:t>
      </w:r>
      <w:r w:rsidRPr="000A387F">
        <w:rPr>
          <w:i/>
          <w:iCs/>
        </w:rPr>
        <w:t>S</w:t>
      </w:r>
      <w:r w:rsidRPr="000A387F">
        <w:rPr>
          <w:bCs/>
        </w:rPr>
        <w:t xml:space="preserve"> </w:t>
      </w:r>
      <w:r w:rsidRPr="000A387F">
        <w:t>=</w:t>
      </w:r>
      <w:r w:rsidRPr="000A387F">
        <w:rPr>
          <w:bCs/>
        </w:rPr>
        <w:t xml:space="preserve"> </w:t>
      </w:r>
      <w:r w:rsidRPr="000A387F">
        <w:t>8.</w:t>
      </w:r>
      <w:r w:rsidR="000A387F">
        <w:tab/>
      </w:r>
      <w:r w:rsidR="000A387F">
        <w:tab/>
        <w:t xml:space="preserve">          </w:t>
      </w:r>
      <w:r w:rsidRPr="000A387F">
        <w:rPr>
          <w:b/>
          <w:i/>
          <w:iCs/>
          <w:color w:val="3366FF"/>
        </w:rPr>
        <w:t xml:space="preserve">B. </w:t>
      </w:r>
      <w:r w:rsidRPr="000A387F">
        <w:rPr>
          <w:i/>
          <w:iCs/>
        </w:rPr>
        <w:t>S</w:t>
      </w:r>
      <w:r w:rsidRPr="000A387F">
        <w:rPr>
          <w:bCs/>
        </w:rPr>
        <w:t xml:space="preserve"> </w:t>
      </w:r>
      <w:r w:rsidRPr="000A387F">
        <w:t>=11.</w:t>
      </w:r>
      <w:r w:rsidR="000A387F">
        <w:t xml:space="preserve">                         </w:t>
      </w:r>
      <w:r w:rsidRPr="000A387F">
        <w:rPr>
          <w:b/>
          <w:i/>
          <w:iCs/>
          <w:color w:val="3366FF"/>
        </w:rPr>
        <w:t xml:space="preserve">C. </w:t>
      </w:r>
      <w:r w:rsidRPr="000A387F">
        <w:rPr>
          <w:i/>
          <w:iCs/>
        </w:rPr>
        <w:t>S</w:t>
      </w:r>
      <w:r w:rsidRPr="000A387F">
        <w:rPr>
          <w:bCs/>
        </w:rPr>
        <w:t xml:space="preserve"> </w:t>
      </w:r>
      <w:r w:rsidRPr="000A387F">
        <w:t>=12.</w:t>
      </w:r>
      <w:r w:rsidR="000A387F">
        <w:t xml:space="preserve">                         </w:t>
      </w:r>
      <w:r w:rsidRPr="000A387F">
        <w:rPr>
          <w:b/>
          <w:i/>
          <w:iCs/>
          <w:color w:val="3366FF"/>
        </w:rPr>
        <w:t xml:space="preserve">D. </w:t>
      </w:r>
      <w:r w:rsidRPr="000A387F">
        <w:rPr>
          <w:i/>
          <w:iCs/>
        </w:rPr>
        <w:t>S</w:t>
      </w:r>
      <w:r w:rsidRPr="000A387F">
        <w:rPr>
          <w:bCs/>
        </w:rPr>
        <w:t xml:space="preserve"> </w:t>
      </w:r>
      <w:r w:rsidRPr="000A387F">
        <w:t>=15.</w:t>
      </w:r>
    </w:p>
    <w:p w:rsidR="00BF4745" w:rsidRPr="000A387F" w:rsidRDefault="00BF4745" w:rsidP="00BF4745">
      <w:pPr>
        <w:spacing w:before="60"/>
        <w:jc w:val="both"/>
        <w:rPr>
          <w:bCs/>
        </w:rPr>
      </w:pPr>
      <w:r w:rsidRPr="000A387F">
        <w:rPr>
          <w:b/>
          <w:bCs/>
          <w:color w:val="0000FF"/>
        </w:rPr>
        <w:t>Câu 74:</w:t>
      </w:r>
      <w:r w:rsidRPr="000A387F">
        <w:rPr>
          <w:bCs/>
        </w:rPr>
        <w:t xml:space="preserve"> Tìm giá trị </w:t>
      </w:r>
      <w:r w:rsidRPr="000A387F">
        <w:rPr>
          <w:i/>
          <w:iCs/>
        </w:rPr>
        <w:t>x</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2145" w:dyaOrig="390">
          <v:shape id="_x0000_i1038" type="#_x0000_t75" style="width:107.25pt;height:19.5pt" o:ole="">
            <v:imagedata r:id="rId33" o:title=""/>
          </v:shape>
          <o:OLEObject Type="Embed" ProgID="Equation.DSMT4" ShapeID="_x0000_i1038" DrawAspect="Content" ObjectID="_1630351010" r:id="rId34"/>
        </w:objec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bCs/>
        </w:rPr>
        <w:t>x =13.</w:t>
      </w:r>
      <w:r w:rsidRPr="000A387F">
        <w:tab/>
      </w:r>
      <w:r w:rsidRPr="000A387F">
        <w:rPr>
          <w:b/>
          <w:bCs/>
          <w:color w:val="3366FF"/>
        </w:rPr>
        <w:t xml:space="preserve">B. </w:t>
      </w:r>
      <w:r w:rsidRPr="000A387F">
        <w:rPr>
          <w:bCs/>
        </w:rPr>
        <w:t>x =17.</w:t>
      </w:r>
      <w:r w:rsidRPr="000A387F">
        <w:tab/>
      </w:r>
      <w:r w:rsidRPr="000A387F">
        <w:rPr>
          <w:b/>
          <w:bCs/>
          <w:color w:val="3366FF"/>
        </w:rPr>
        <w:t xml:space="preserve">C. </w:t>
      </w:r>
      <w:r w:rsidRPr="000A387F">
        <w:rPr>
          <w:bCs/>
        </w:rPr>
        <w:t>x =16.</w:t>
      </w:r>
      <w:r w:rsidRPr="000A387F">
        <w:tab/>
      </w:r>
      <w:r w:rsidRPr="000A387F">
        <w:rPr>
          <w:b/>
          <w:bCs/>
          <w:color w:val="3366FF"/>
        </w:rPr>
        <w:t xml:space="preserve">D. </w:t>
      </w:r>
      <w:r w:rsidRPr="000A387F">
        <w:rPr>
          <w:bCs/>
        </w:rPr>
        <w:t>x =12.</w:t>
      </w:r>
    </w:p>
    <w:p w:rsidR="00BF4745" w:rsidRPr="000A387F" w:rsidRDefault="00BF4745" w:rsidP="00BF4745">
      <w:pPr>
        <w:spacing w:before="60"/>
        <w:jc w:val="both"/>
        <w:rPr>
          <w:bCs/>
        </w:rPr>
      </w:pPr>
      <w:r w:rsidRPr="000A387F">
        <w:rPr>
          <w:b/>
          <w:bCs/>
          <w:color w:val="0000FF"/>
        </w:rPr>
        <w:t>Câu 75:</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2115" w:dyaOrig="390">
          <v:shape id="_x0000_i1039" type="#_x0000_t75" style="width:105.75pt;height:19.5pt" o:ole="">
            <v:imagedata r:id="rId35" o:title=""/>
          </v:shape>
          <o:OLEObject Type="Embed" ProgID="Equation.DSMT4" ShapeID="_x0000_i1039" DrawAspect="Content" ObjectID="_1630351011" r:id="rId36"/>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18.</w:t>
      </w:r>
      <w:r w:rsidRPr="000A387F">
        <w:tab/>
      </w:r>
      <w:r w:rsidRPr="000A387F">
        <w:rPr>
          <w:b/>
          <w:i/>
          <w:iCs/>
          <w:color w:val="3366FF"/>
        </w:rPr>
        <w:t xml:space="preserve">C. </w:t>
      </w:r>
      <w:r w:rsidRPr="000A387F">
        <w:rPr>
          <w:i/>
          <w:iCs/>
        </w:rPr>
        <w:t>n</w:t>
      </w:r>
      <w:r w:rsidRPr="000A387F">
        <w:rPr>
          <w:bCs/>
        </w:rPr>
        <w:t xml:space="preserve"> </w:t>
      </w:r>
      <w:r w:rsidRPr="000A387F">
        <w:t>=16.</w:t>
      </w:r>
      <w:r w:rsidRPr="000A387F">
        <w:tab/>
      </w:r>
      <w:r w:rsidRPr="000A387F">
        <w:rPr>
          <w:b/>
          <w:i/>
          <w:iCs/>
          <w:color w:val="3366FF"/>
        </w:rPr>
        <w:t xml:space="preserve">D. </w:t>
      </w:r>
      <w:r w:rsidRPr="000A387F">
        <w:rPr>
          <w:i/>
          <w:iCs/>
        </w:rPr>
        <w:t>n</w:t>
      </w:r>
      <w:r w:rsidRPr="000A387F">
        <w:rPr>
          <w:bCs/>
        </w:rPr>
        <w:t xml:space="preserve"> </w:t>
      </w:r>
      <w:r w:rsidRPr="000A387F">
        <w:t>=12.</w:t>
      </w:r>
    </w:p>
    <w:p w:rsidR="00BF4745" w:rsidRPr="000A387F" w:rsidRDefault="00BF4745" w:rsidP="00BF4745">
      <w:pPr>
        <w:spacing w:before="60"/>
        <w:jc w:val="both"/>
        <w:rPr>
          <w:bCs/>
        </w:rPr>
      </w:pPr>
      <w:r w:rsidRPr="000A387F">
        <w:rPr>
          <w:b/>
          <w:bCs/>
          <w:color w:val="0000FF"/>
        </w:rPr>
        <w:t>Câu 76:</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24"/>
        </w:rPr>
        <w:object w:dxaOrig="1830" w:dyaOrig="615">
          <v:shape id="_x0000_i1040" type="#_x0000_t75" style="width:91.5pt;height:30.75pt" o:ole="">
            <v:imagedata r:id="rId37" o:title=""/>
          </v:shape>
          <o:OLEObject Type="Embed" ProgID="Equation.DSMT4" ShapeID="_x0000_i1040" DrawAspect="Content" ObjectID="_1630351012" r:id="rId38"/>
        </w:object>
      </w:r>
      <w:r w:rsidRPr="000A387F">
        <w:rPr>
          <w:bCs/>
        </w:rPr>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3.</w:t>
      </w:r>
      <w:r w:rsidRPr="000A387F">
        <w:tab/>
      </w:r>
      <w:r w:rsidRPr="000A387F">
        <w:rPr>
          <w:b/>
          <w:i/>
          <w:iCs/>
          <w:color w:val="3366FF"/>
        </w:rPr>
        <w:t xml:space="preserve">B. </w:t>
      </w:r>
      <w:r w:rsidRPr="000A387F">
        <w:rPr>
          <w:i/>
          <w:iCs/>
        </w:rPr>
        <w:t>n</w:t>
      </w:r>
      <w:r w:rsidRPr="000A387F">
        <w:rPr>
          <w:bCs/>
        </w:rPr>
        <w:t xml:space="preserve"> </w:t>
      </w:r>
      <w:r w:rsidRPr="000A387F">
        <w:t>=4.</w:t>
      </w:r>
      <w:r w:rsidRPr="000A387F">
        <w:tab/>
      </w:r>
      <w:r w:rsidRPr="000A387F">
        <w:rPr>
          <w:b/>
          <w:i/>
          <w:iCs/>
          <w:color w:val="3366FF"/>
        </w:rPr>
        <w:t xml:space="preserve">C. </w:t>
      </w:r>
      <w:r w:rsidRPr="000A387F">
        <w:rPr>
          <w:i/>
          <w:iCs/>
        </w:rPr>
        <w:t>n</w:t>
      </w:r>
      <w:r w:rsidRPr="000A387F">
        <w:rPr>
          <w:bCs/>
        </w:rPr>
        <w:t xml:space="preserve"> </w:t>
      </w:r>
      <w:r w:rsidRPr="000A387F">
        <w:t>=6.</w:t>
      </w:r>
      <w:r w:rsidRPr="000A387F">
        <w:tab/>
      </w:r>
      <w:r w:rsidRPr="000A387F">
        <w:rPr>
          <w:b/>
          <w:i/>
          <w:iCs/>
          <w:color w:val="3366FF"/>
        </w:rPr>
        <w:t xml:space="preserve">D. </w:t>
      </w:r>
      <w:r w:rsidRPr="000A387F">
        <w:rPr>
          <w:i/>
          <w:iCs/>
        </w:rPr>
        <w:t>n</w:t>
      </w:r>
      <w:r w:rsidRPr="000A387F">
        <w:rPr>
          <w:bCs/>
        </w:rPr>
        <w:t xml:space="preserve"> </w:t>
      </w:r>
      <w:r w:rsidRPr="000A387F">
        <w:t>=8.</w:t>
      </w:r>
    </w:p>
    <w:p w:rsidR="00BF4745" w:rsidRPr="000A387F" w:rsidRDefault="00BF4745" w:rsidP="00BF4745">
      <w:pPr>
        <w:spacing w:before="60"/>
        <w:jc w:val="both"/>
        <w:rPr>
          <w:bCs/>
        </w:rPr>
      </w:pPr>
      <w:r w:rsidRPr="000A387F">
        <w:rPr>
          <w:b/>
          <w:bCs/>
          <w:color w:val="0000FF"/>
        </w:rPr>
        <w:t>Câu 77:</w:t>
      </w:r>
      <w:r w:rsidRPr="000A387F">
        <w:rPr>
          <w:bCs/>
        </w:rPr>
        <w:t xml:space="preserve"> Tính tổng S tất cả các giá trị của x thỏa mãn </w:t>
      </w:r>
      <w:r w:rsidRPr="000A387F">
        <w:rPr>
          <w:bCs/>
          <w:position w:val="-12"/>
        </w:rPr>
        <w:object w:dxaOrig="2655" w:dyaOrig="390">
          <v:shape id="_x0000_i1041" type="#_x0000_t75" style="width:132.75pt;height:19.5pt" o:ole="">
            <v:imagedata r:id="rId39" o:title=""/>
          </v:shape>
          <o:OLEObject Type="Embed" ProgID="Equation.DSMT4" ShapeID="_x0000_i1041" DrawAspect="Content" ObjectID="_1630351013" r:id="rId40"/>
        </w:object>
      </w:r>
      <w:r w:rsidRPr="000A387F">
        <w:rPr>
          <w:bCs/>
        </w:rPr>
        <w:t>.</w: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i/>
          <w:iCs/>
          <w:position w:val="-6"/>
        </w:rPr>
        <w:object w:dxaOrig="615" w:dyaOrig="285">
          <v:shape id="_x0000_i1042" type="#_x0000_t75" style="width:30.75pt;height:14.25pt" o:ole="">
            <v:imagedata r:id="rId41" o:title=""/>
          </v:shape>
          <o:OLEObject Type="Embed" ProgID="Equation.DSMT4" ShapeID="_x0000_i1042" DrawAspect="Content" ObjectID="_1630351014" r:id="rId42"/>
        </w:object>
      </w:r>
      <w:r w:rsidRPr="000A387F">
        <w:tab/>
      </w:r>
      <w:r w:rsidRPr="000A387F">
        <w:rPr>
          <w:b/>
          <w:bCs/>
          <w:color w:val="3366FF"/>
        </w:rPr>
        <w:t xml:space="preserve">B. </w:t>
      </w:r>
      <w:r w:rsidRPr="000A387F">
        <w:rPr>
          <w:i/>
          <w:iCs/>
          <w:position w:val="-6"/>
        </w:rPr>
        <w:object w:dxaOrig="615" w:dyaOrig="285">
          <v:shape id="_x0000_i1043" type="#_x0000_t75" style="width:30.75pt;height:14.25pt" o:ole="">
            <v:imagedata r:id="rId43" o:title=""/>
          </v:shape>
          <o:OLEObject Type="Embed" ProgID="Equation.DSMT4" ShapeID="_x0000_i1043" DrawAspect="Content" ObjectID="_1630351015" r:id="rId44"/>
        </w:object>
      </w:r>
      <w:r w:rsidRPr="000A387F">
        <w:tab/>
      </w:r>
      <w:r w:rsidRPr="000A387F">
        <w:rPr>
          <w:b/>
          <w:bCs/>
          <w:color w:val="3366FF"/>
        </w:rPr>
        <w:t xml:space="preserve">C. </w:t>
      </w:r>
      <w:r w:rsidRPr="000A387F">
        <w:rPr>
          <w:i/>
          <w:iCs/>
          <w:position w:val="-6"/>
        </w:rPr>
        <w:object w:dxaOrig="615" w:dyaOrig="285">
          <v:shape id="_x0000_i1044" type="#_x0000_t75" style="width:30.75pt;height:14.25pt" o:ole="">
            <v:imagedata r:id="rId45" o:title=""/>
          </v:shape>
          <o:OLEObject Type="Embed" ProgID="Equation.DSMT4" ShapeID="_x0000_i1044" DrawAspect="Content" ObjectID="_1630351016" r:id="rId46"/>
        </w:object>
      </w:r>
      <w:r w:rsidRPr="000A387F">
        <w:tab/>
      </w:r>
      <w:r w:rsidRPr="000A387F">
        <w:rPr>
          <w:b/>
          <w:bCs/>
          <w:color w:val="3366FF"/>
        </w:rPr>
        <w:t xml:space="preserve">D. </w:t>
      </w:r>
      <w:r w:rsidRPr="000A387F">
        <w:rPr>
          <w:i/>
          <w:iCs/>
          <w:position w:val="-6"/>
        </w:rPr>
        <w:object w:dxaOrig="720" w:dyaOrig="285">
          <v:shape id="_x0000_i1045" type="#_x0000_t75" style="width:36pt;height:14.25pt" o:ole="">
            <v:imagedata r:id="rId47" o:title=""/>
          </v:shape>
          <o:OLEObject Type="Embed" ProgID="Equation.DSMT4" ShapeID="_x0000_i1045" DrawAspect="Content" ObjectID="_1630351017" r:id="rId48"/>
        </w:object>
      </w:r>
    </w:p>
    <w:p w:rsidR="00BF4745" w:rsidRPr="000A387F" w:rsidRDefault="00BF4745" w:rsidP="00BF4745">
      <w:pPr>
        <w:spacing w:before="60"/>
        <w:jc w:val="both"/>
      </w:pPr>
      <w:r w:rsidRPr="000A387F">
        <w:rPr>
          <w:b/>
          <w:bCs/>
          <w:color w:val="0000FF"/>
        </w:rPr>
        <w:t>Câu 78:</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w:t>
      </w:r>
      <w:r w:rsidRPr="000A387F">
        <w:rPr>
          <w:bCs/>
          <w:position w:val="-12"/>
        </w:rPr>
        <w:object w:dxaOrig="2760" w:dyaOrig="390">
          <v:shape id="_x0000_i1046" type="#_x0000_t75" style="width:138pt;height:19.5pt" o:ole="">
            <v:imagedata r:id="rId49" o:title=""/>
          </v:shape>
          <o:OLEObject Type="Embed" ProgID="Equation.DSMT4" ShapeID="_x0000_i1046" DrawAspect="Content" ObjectID="_1630351018" r:id="rId50"/>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8.</w:t>
      </w:r>
      <w:r w:rsidRPr="000A387F">
        <w:tab/>
      </w:r>
      <w:r w:rsidRPr="000A387F">
        <w:rPr>
          <w:b/>
          <w:i/>
          <w:iCs/>
          <w:color w:val="3366FF"/>
        </w:rPr>
        <w:t xml:space="preserve">B. </w:t>
      </w:r>
      <w:r w:rsidRPr="000A387F">
        <w:rPr>
          <w:i/>
          <w:iCs/>
        </w:rPr>
        <w:t>n</w:t>
      </w:r>
      <w:r w:rsidRPr="000A387F">
        <w:rPr>
          <w:bCs/>
        </w:rPr>
        <w:t xml:space="preserve"> </w:t>
      </w:r>
      <w:r w:rsidRPr="000A387F">
        <w:t>=16.</w:t>
      </w:r>
      <w:r w:rsidRPr="000A387F">
        <w:tab/>
      </w:r>
      <w:r w:rsidRPr="000A387F">
        <w:rPr>
          <w:b/>
          <w:i/>
          <w:iCs/>
          <w:color w:val="3366FF"/>
        </w:rPr>
        <w:t xml:space="preserve">C. </w:t>
      </w:r>
      <w:r w:rsidRPr="000A387F">
        <w:rPr>
          <w:i/>
          <w:iCs/>
        </w:rPr>
        <w:t>n</w:t>
      </w:r>
      <w:r w:rsidRPr="000A387F">
        <w:rPr>
          <w:bCs/>
        </w:rPr>
        <w:t xml:space="preserve"> </w:t>
      </w:r>
      <w:r w:rsidRPr="000A387F">
        <w:t>=15.</w:t>
      </w:r>
      <w:r w:rsidRPr="000A387F">
        <w:tab/>
      </w:r>
      <w:r w:rsidRPr="000A387F">
        <w:rPr>
          <w:b/>
          <w:i/>
          <w:iCs/>
          <w:color w:val="3366FF"/>
        </w:rPr>
        <w:t xml:space="preserve">D. </w:t>
      </w:r>
      <w:r w:rsidRPr="000A387F">
        <w:rPr>
          <w:i/>
          <w:iCs/>
        </w:rPr>
        <w:t>n</w:t>
      </w:r>
      <w:r w:rsidRPr="000A387F">
        <w:rPr>
          <w:bCs/>
        </w:rPr>
        <w:t xml:space="preserve"> </w:t>
      </w:r>
      <w:r w:rsidRPr="000A387F">
        <w:t>=14.</w:t>
      </w:r>
    </w:p>
    <w:p w:rsidR="00BF4745" w:rsidRPr="000A387F" w:rsidRDefault="00BF4745" w:rsidP="00BF4745">
      <w:pPr>
        <w:spacing w:before="60"/>
        <w:jc w:val="both"/>
      </w:pPr>
      <w:r w:rsidRPr="000A387F">
        <w:rPr>
          <w:b/>
          <w:bCs/>
          <w:color w:val="0000FF"/>
        </w:rPr>
        <w:t>Câu 79:</w:t>
      </w:r>
      <w:r w:rsidRPr="000A387F">
        <w:rPr>
          <w:bCs/>
        </w:rPr>
        <w:t xml:space="preserve"> Tính tích </w:t>
      </w:r>
      <w:r w:rsidRPr="000A387F">
        <w:rPr>
          <w:i/>
          <w:iCs/>
        </w:rPr>
        <w:t>P</w:t>
      </w:r>
      <w:r w:rsidRPr="000A387F">
        <w:rPr>
          <w:bCs/>
        </w:rPr>
        <w:t xml:space="preserve"> của tất cả các giá trị của </w:t>
      </w:r>
      <w:r w:rsidRPr="000A387F">
        <w:rPr>
          <w:i/>
          <w:iCs/>
        </w:rPr>
        <w:t>n</w:t>
      </w:r>
      <w:r w:rsidRPr="000A387F">
        <w:rPr>
          <w:bCs/>
        </w:rPr>
        <w:t xml:space="preserve"> thỏa mãn </w:t>
      </w:r>
      <w:r w:rsidRPr="000A387F">
        <w:rPr>
          <w:position w:val="-12"/>
        </w:rPr>
        <w:object w:dxaOrig="2385" w:dyaOrig="390">
          <v:shape id="_x0000_i1047" type="#_x0000_t75" style="width:119.25pt;height:19.5pt" o:ole="">
            <v:imagedata r:id="rId51" o:title=""/>
          </v:shape>
          <o:OLEObject Type="Embed" ProgID="Equation.DSMT4" ShapeID="_x0000_i1047" DrawAspect="Content" ObjectID="_1630351019" r:id="rId52"/>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P</w:t>
      </w:r>
      <w:r w:rsidRPr="000A387F">
        <w:rPr>
          <w:bCs/>
        </w:rPr>
        <w:t xml:space="preserve"> </w:t>
      </w:r>
      <w:r w:rsidRPr="000A387F">
        <w:t>=12.</w:t>
      </w:r>
      <w:r w:rsidRPr="000A387F">
        <w:tab/>
      </w:r>
      <w:r w:rsidRPr="000A387F">
        <w:rPr>
          <w:b/>
          <w:i/>
          <w:iCs/>
          <w:color w:val="3366FF"/>
        </w:rPr>
        <w:t xml:space="preserve">B. </w:t>
      </w:r>
      <w:r w:rsidRPr="000A387F">
        <w:rPr>
          <w:i/>
          <w:iCs/>
        </w:rPr>
        <w:t>P</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C. </w:t>
      </w:r>
      <w:r w:rsidRPr="000A387F">
        <w:rPr>
          <w:i/>
          <w:iCs/>
        </w:rPr>
        <w:t>P</w:t>
      </w:r>
      <w:r w:rsidRPr="000A387F">
        <w:rPr>
          <w:bCs/>
        </w:rPr>
        <w:t xml:space="preserve"> </w:t>
      </w:r>
      <w:r w:rsidRPr="000A387F">
        <w:t>=10.</w:t>
      </w:r>
      <w:r w:rsidRPr="000A387F">
        <w:tab/>
      </w:r>
      <w:r w:rsidRPr="000A387F">
        <w:rPr>
          <w:b/>
          <w:i/>
          <w:iCs/>
          <w:color w:val="3366FF"/>
        </w:rPr>
        <w:t xml:space="preserve">D. </w:t>
      </w:r>
      <w:r w:rsidRPr="000A387F">
        <w:rPr>
          <w:i/>
          <w:iCs/>
        </w:rPr>
        <w:t>P</w:t>
      </w:r>
      <w:r w:rsidRPr="000A387F">
        <w:rPr>
          <w:bCs/>
        </w:rPr>
        <w:t xml:space="preserve"> </w:t>
      </w:r>
      <w:r w:rsidRPr="000A387F">
        <w:t>=</w:t>
      </w:r>
      <w:r w:rsidRPr="000A387F">
        <w:rPr>
          <w:bCs/>
        </w:rPr>
        <w:t xml:space="preserve"> </w:t>
      </w:r>
      <w:r w:rsidRPr="000A387F">
        <w:t>6.</w:t>
      </w:r>
    </w:p>
    <w:p w:rsidR="00BF4745" w:rsidRPr="000A387F" w:rsidRDefault="00BF4745" w:rsidP="00BF4745">
      <w:pPr>
        <w:spacing w:before="60"/>
        <w:jc w:val="both"/>
      </w:pPr>
      <w:r w:rsidRPr="000A387F">
        <w:rPr>
          <w:b/>
          <w:bCs/>
          <w:color w:val="0000FF"/>
        </w:rPr>
        <w:t>Câu 80:</w:t>
      </w:r>
      <w:r w:rsidRPr="000A387F">
        <w:rPr>
          <w:bCs/>
        </w:rPr>
        <w:t xml:space="preserve"> Tính tích </w:t>
      </w:r>
      <w:r w:rsidRPr="000A387F">
        <w:rPr>
          <w:i/>
          <w:iCs/>
        </w:rPr>
        <w:t>P</w:t>
      </w:r>
      <w:r w:rsidRPr="000A387F">
        <w:rPr>
          <w:bCs/>
        </w:rPr>
        <w:t xml:space="preserve"> của tất cả các giá trị của </w:t>
      </w:r>
      <w:r w:rsidRPr="000A387F">
        <w:rPr>
          <w:i/>
          <w:iCs/>
        </w:rPr>
        <w:t>x</w:t>
      </w:r>
      <w:r w:rsidRPr="000A387F">
        <w:rPr>
          <w:bCs/>
        </w:rPr>
        <w:t xml:space="preserve"> thỏa mãn</w:t>
      </w:r>
      <w:r w:rsidRPr="000A387F">
        <w:t xml:space="preserve"> </w:t>
      </w:r>
      <w:r w:rsidRPr="000A387F">
        <w:rPr>
          <w:position w:val="-12"/>
        </w:rPr>
        <w:object w:dxaOrig="2115" w:dyaOrig="390">
          <v:shape id="_x0000_i1048" type="#_x0000_t75" style="width:105.75pt;height:19.5pt" o:ole="">
            <v:imagedata r:id="rId53" o:title=""/>
          </v:shape>
          <o:OLEObject Type="Embed" ProgID="Equation.DSMT4" ShapeID="_x0000_i1048" DrawAspect="Content" ObjectID="_1630351020" r:id="rId54"/>
        </w:object>
      </w:r>
      <w:r w:rsidRPr="000A387F">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P =7.</w:t>
      </w:r>
      <w:r w:rsidRPr="000A387F">
        <w:tab/>
      </w:r>
      <w:r w:rsidRPr="000A387F">
        <w:rPr>
          <w:b/>
          <w:color w:val="3366FF"/>
        </w:rPr>
        <w:t xml:space="preserve">B. </w:t>
      </w:r>
      <w:r w:rsidRPr="000A387F">
        <w:t>P = 4.</w:t>
      </w:r>
      <w:r w:rsidRPr="000A387F">
        <w:tab/>
      </w:r>
      <w:r w:rsidRPr="000A387F">
        <w:rPr>
          <w:b/>
          <w:color w:val="3366FF"/>
        </w:rPr>
        <w:t xml:space="preserve">C. </w:t>
      </w:r>
      <w:r w:rsidRPr="000A387F">
        <w:t>P = 28.</w:t>
      </w:r>
      <w:r w:rsidRPr="000A387F">
        <w:tab/>
      </w:r>
      <w:r w:rsidRPr="000A387F">
        <w:rPr>
          <w:b/>
          <w:color w:val="3366FF"/>
        </w:rPr>
        <w:t xml:space="preserve">D. </w:t>
      </w:r>
      <w:r w:rsidRPr="000A387F">
        <w:t>P =14.</w:t>
      </w:r>
    </w:p>
    <w:p w:rsidR="00BF4745" w:rsidRPr="000A387F" w:rsidRDefault="00BF4745" w:rsidP="00BF4745">
      <w:pPr>
        <w:spacing w:before="60"/>
        <w:jc w:val="both"/>
      </w:pPr>
      <w:r w:rsidRPr="000A387F">
        <w:rPr>
          <w:b/>
          <w:bCs/>
          <w:color w:val="0000FF"/>
        </w:rPr>
        <w:lastRenderedPageBreak/>
        <w:t>Câu 81:</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1245" w:dyaOrig="390">
          <v:shape id="_x0000_i1049" type="#_x0000_t75" style="width:62.25pt;height:19.5pt" o:ole="">
            <v:imagedata r:id="rId55" o:title=""/>
          </v:shape>
          <o:OLEObject Type="Embed" ProgID="Equation.DSMT4" ShapeID="_x0000_i1049" DrawAspect="Content" ObjectID="_1630351021" r:id="rId56"/>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17.</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6.</w:t>
      </w:r>
      <w:r w:rsidRPr="000A387F">
        <w:tab/>
      </w:r>
      <w:r w:rsidRPr="000A387F">
        <w:rPr>
          <w:b/>
          <w:color w:val="3366FF"/>
        </w:rPr>
        <w:t xml:space="preserve">D. </w:t>
      </w:r>
      <w:r w:rsidRPr="000A387F">
        <w:t>n = 14</w:t>
      </w:r>
    </w:p>
    <w:p w:rsidR="00BF4745" w:rsidRPr="000A387F" w:rsidRDefault="00BF4745" w:rsidP="00BF4745">
      <w:pPr>
        <w:spacing w:before="60"/>
        <w:jc w:val="both"/>
      </w:pPr>
      <w:r w:rsidRPr="000A387F">
        <w:rPr>
          <w:b/>
          <w:bCs/>
          <w:color w:val="0000FF"/>
        </w:rPr>
        <w:t>Câu 82:</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w:t>
      </w:r>
      <w:r w:rsidRPr="000A387F">
        <w:rPr>
          <w:position w:val="-12"/>
        </w:rPr>
        <w:object w:dxaOrig="1320" w:dyaOrig="390">
          <v:shape id="_x0000_i1050" type="#_x0000_t75" style="width:66pt;height:19.5pt" o:ole="">
            <v:imagedata r:id="rId57" o:title=""/>
          </v:shape>
          <o:OLEObject Type="Embed" ProgID="Equation.DSMT4" ShapeID="_x0000_i1050" DrawAspect="Content" ObjectID="_1630351022" r:id="rId58"/>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B.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C. </w:t>
      </w:r>
      <w:r w:rsidRPr="000A387F">
        <w:rPr>
          <w:i/>
          <w:iCs/>
        </w:rPr>
        <w:t>x</w:t>
      </w:r>
      <w:r w:rsidRPr="000A387F">
        <w:rPr>
          <w:bCs/>
        </w:rPr>
        <w:t xml:space="preserve"> </w:t>
      </w:r>
      <w:r w:rsidRPr="000A387F">
        <w:t>=7.</w:t>
      </w:r>
      <w:r w:rsidRPr="000A387F">
        <w:tab/>
      </w:r>
      <w:r w:rsidRPr="000A387F">
        <w:rPr>
          <w:b/>
          <w:i/>
          <w:iCs/>
          <w:color w:val="3366FF"/>
        </w:rPr>
        <w:t xml:space="preserve">D. </w:t>
      </w:r>
      <w:r w:rsidRPr="000A387F">
        <w:rPr>
          <w:i/>
          <w:iCs/>
        </w:rPr>
        <w:t>x</w:t>
      </w:r>
      <w:r w:rsidRPr="000A387F">
        <w:rPr>
          <w:bCs/>
        </w:rPr>
        <w:t xml:space="preserve"> </w:t>
      </w:r>
      <w:r w:rsidRPr="000A387F">
        <w:t>=12.</w:t>
      </w:r>
    </w:p>
    <w:p w:rsidR="00BF4745" w:rsidRPr="000A387F" w:rsidRDefault="00BF4745" w:rsidP="00BF4745">
      <w:pPr>
        <w:spacing w:before="60"/>
        <w:jc w:val="both"/>
      </w:pPr>
      <w:r w:rsidRPr="000A387F">
        <w:rPr>
          <w:b/>
          <w:bCs/>
          <w:color w:val="0000FF"/>
        </w:rPr>
        <w:t>Câu 83:</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position w:val="-12"/>
        </w:rPr>
        <w:object w:dxaOrig="1365" w:dyaOrig="390">
          <v:shape id="_x0000_i1051" type="#_x0000_t75" style="width:68.25pt;height:19.5pt" o:ole="">
            <v:imagedata r:id="rId59" o:title=""/>
          </v:shape>
          <o:OLEObject Type="Embed" ProgID="Equation.DSMT4" ShapeID="_x0000_i1051" DrawAspect="Content" ObjectID="_1630351023" r:id="rId60"/>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D. </w:t>
      </w:r>
      <w:r w:rsidRPr="000A387F">
        <w:rPr>
          <w:i/>
          <w:iCs/>
        </w:rPr>
        <w:t>n</w:t>
      </w:r>
      <w:r w:rsidRPr="000A387F">
        <w:rPr>
          <w:bCs/>
        </w:rPr>
        <w:t xml:space="preserve"> </w:t>
      </w:r>
      <w:r w:rsidRPr="000A387F">
        <w:t>=</w:t>
      </w:r>
      <w:r w:rsidRPr="000A387F">
        <w:rPr>
          <w:bCs/>
        </w:rPr>
        <w:t xml:space="preserve"> </w:t>
      </w:r>
      <w:r w:rsidRPr="000A387F">
        <w:t>6.</w:t>
      </w:r>
    </w:p>
    <w:p w:rsidR="00BF4745" w:rsidRPr="000A387F" w:rsidRDefault="00BF4745" w:rsidP="00BF4745">
      <w:pPr>
        <w:spacing w:before="60"/>
        <w:jc w:val="both"/>
      </w:pPr>
      <w:r w:rsidRPr="000A387F">
        <w:rPr>
          <w:b/>
          <w:bCs/>
          <w:color w:val="0000FF"/>
        </w:rPr>
        <w:t>Câu 84:</w:t>
      </w:r>
      <w:r w:rsidRPr="000A387F">
        <w:rPr>
          <w:bCs/>
        </w:rPr>
        <w:t xml:space="preserve"> Tính tích </w:t>
      </w:r>
      <w:r w:rsidRPr="000A387F">
        <w:rPr>
          <w:i/>
          <w:iCs/>
        </w:rPr>
        <w:t>P</w:t>
      </w:r>
      <w:r w:rsidRPr="000A387F">
        <w:rPr>
          <w:bCs/>
        </w:rPr>
        <w:t xml:space="preserve"> của tất cả các giá trị của </w:t>
      </w:r>
      <w:r w:rsidRPr="000A387F">
        <w:rPr>
          <w:i/>
          <w:iCs/>
        </w:rPr>
        <w:t>n</w:t>
      </w:r>
      <w:r w:rsidRPr="000A387F">
        <w:rPr>
          <w:bCs/>
        </w:rPr>
        <w:t xml:space="preserve"> thỏa mãn </w:t>
      </w:r>
      <w:r w:rsidRPr="000A387F">
        <w:rPr>
          <w:position w:val="-12"/>
        </w:rPr>
        <w:object w:dxaOrig="1860" w:dyaOrig="390">
          <v:shape id="_x0000_i1052" type="#_x0000_t75" style="width:93pt;height:19.5pt" o:ole="">
            <v:imagedata r:id="rId61" o:title=""/>
          </v:shape>
          <o:OLEObject Type="Embed" ProgID="Equation.DSMT4" ShapeID="_x0000_i1052" DrawAspect="Content" ObjectID="_1630351024" r:id="rId62"/>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P</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B. </w:t>
      </w:r>
      <w:r w:rsidRPr="000A387F">
        <w:rPr>
          <w:i/>
          <w:iCs/>
        </w:rPr>
        <w:t>P</w:t>
      </w:r>
      <w:r w:rsidRPr="000A387F">
        <w:rPr>
          <w:bCs/>
        </w:rPr>
        <w:t xml:space="preserve"> </w:t>
      </w:r>
      <w:r w:rsidRPr="000A387F">
        <w:t>=</w:t>
      </w:r>
      <w:r w:rsidRPr="000A387F">
        <w:rPr>
          <w:bCs/>
        </w:rPr>
        <w:t xml:space="preserve"> </w:t>
      </w:r>
      <w:r w:rsidRPr="000A387F">
        <w:t>6.</w:t>
      </w:r>
      <w:r w:rsidRPr="000A387F">
        <w:tab/>
      </w:r>
      <w:r w:rsidRPr="000A387F">
        <w:rPr>
          <w:b/>
          <w:i/>
          <w:iCs/>
          <w:color w:val="3366FF"/>
        </w:rPr>
        <w:t xml:space="preserve">C. </w:t>
      </w:r>
      <w:r w:rsidRPr="000A387F">
        <w:rPr>
          <w:i/>
          <w:iCs/>
        </w:rPr>
        <w:t>P</w:t>
      </w:r>
      <w:r w:rsidRPr="000A387F">
        <w:rPr>
          <w:bCs/>
        </w:rPr>
        <w:t xml:space="preserve"> </w:t>
      </w:r>
      <w:r w:rsidRPr="000A387F">
        <w:t>=</w:t>
      </w:r>
      <w:r w:rsidRPr="000A387F">
        <w:rPr>
          <w:bCs/>
        </w:rPr>
        <w:t xml:space="preserve"> </w:t>
      </w:r>
      <w:r w:rsidRPr="000A387F">
        <w:t>30.</w:t>
      </w:r>
      <w:r w:rsidRPr="000A387F">
        <w:tab/>
      </w:r>
      <w:r w:rsidRPr="000A387F">
        <w:rPr>
          <w:b/>
          <w:i/>
          <w:iCs/>
          <w:color w:val="3366FF"/>
        </w:rPr>
        <w:t xml:space="preserve">D. </w:t>
      </w:r>
      <w:r w:rsidRPr="000A387F">
        <w:rPr>
          <w:i/>
          <w:iCs/>
        </w:rPr>
        <w:t>P</w:t>
      </w:r>
      <w:r w:rsidRPr="000A387F">
        <w:rPr>
          <w:bCs/>
        </w:rPr>
        <w:t xml:space="preserve"> </w:t>
      </w:r>
      <w:r w:rsidRPr="000A387F">
        <w:t>=</w:t>
      </w:r>
      <w:r w:rsidRPr="000A387F">
        <w:rPr>
          <w:bCs/>
        </w:rPr>
        <w:t xml:space="preserve"> </w:t>
      </w:r>
      <w:r w:rsidRPr="000A387F">
        <w:t>360.</w:t>
      </w:r>
    </w:p>
    <w:p w:rsidR="00BF4745" w:rsidRPr="000A387F" w:rsidRDefault="00BF4745" w:rsidP="00BF4745">
      <w:pPr>
        <w:spacing w:before="60"/>
        <w:jc w:val="both"/>
      </w:pPr>
      <w:r w:rsidRPr="000A387F">
        <w:rPr>
          <w:b/>
          <w:bCs/>
          <w:color w:val="0000FF"/>
        </w:rPr>
        <w:t>Câu 85:</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w:t>
      </w:r>
      <w:r w:rsidRPr="000A387F">
        <w:t xml:space="preserve"> </w:t>
      </w:r>
      <w:r w:rsidRPr="000A387F">
        <w:rPr>
          <w:position w:val="-12"/>
        </w:rPr>
        <w:object w:dxaOrig="2160" w:dyaOrig="390">
          <v:shape id="_x0000_i1053" type="#_x0000_t75" style="width:108pt;height:19.5pt" o:ole="">
            <v:imagedata r:id="rId63" o:title=""/>
          </v:shape>
          <o:OLEObject Type="Embed" ProgID="Equation.DSMT4" ShapeID="_x0000_i1053" DrawAspect="Content" ObjectID="_1630351025" r:id="rId64"/>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B. </w:t>
      </w:r>
      <w:r w:rsidRPr="000A387F">
        <w:rPr>
          <w:i/>
          <w:iCs/>
        </w:rPr>
        <w:t>x</w:t>
      </w:r>
      <w:r w:rsidRPr="000A387F">
        <w:rPr>
          <w:bCs/>
        </w:rPr>
        <w:t xml:space="preserve"> </w:t>
      </w:r>
      <w:r w:rsidRPr="000A387F">
        <w:t>=1.</w:t>
      </w:r>
      <w:r w:rsidRPr="000A387F">
        <w:tab/>
      </w:r>
      <w:r w:rsidRPr="000A387F">
        <w:rPr>
          <w:b/>
          <w:i/>
          <w:iCs/>
          <w:color w:val="3366FF"/>
        </w:rPr>
        <w:t xml:space="preserve">C. </w:t>
      </w:r>
      <w:r w:rsidRPr="000A387F">
        <w:rPr>
          <w:i/>
          <w:iCs/>
        </w:rPr>
        <w:t>x</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D. </w:t>
      </w:r>
      <w:r w:rsidRPr="000A387F">
        <w:rPr>
          <w:i/>
          <w:iCs/>
        </w:rPr>
        <w:t>x</w:t>
      </w:r>
      <w:r w:rsidRPr="000A387F">
        <w:rPr>
          <w:bCs/>
        </w:rPr>
        <w:t xml:space="preserve"> </w:t>
      </w:r>
      <w:r w:rsidRPr="000A387F">
        <w:t>=</w:t>
      </w:r>
      <w:r w:rsidRPr="000A387F">
        <w:rPr>
          <w:bCs/>
        </w:rPr>
        <w:t xml:space="preserve"> </w:t>
      </w:r>
      <w:r w:rsidRPr="000A387F">
        <w:t>1;</w:t>
      </w:r>
      <w:r w:rsidRPr="000A387F">
        <w:rPr>
          <w:bCs/>
        </w:rPr>
        <w:t xml:space="preserve"> </w:t>
      </w:r>
      <w:r w:rsidRPr="000A387F">
        <w:rPr>
          <w:i/>
          <w:iCs/>
        </w:rPr>
        <w:t>x</w:t>
      </w:r>
      <w:r w:rsidRPr="000A387F">
        <w:rPr>
          <w:bCs/>
        </w:rPr>
        <w:t xml:space="preserve"> </w:t>
      </w:r>
      <w:r w:rsidRPr="000A387F">
        <w:t>=</w:t>
      </w:r>
      <w:r w:rsidRPr="000A387F">
        <w:rPr>
          <w:bCs/>
        </w:rPr>
        <w:t xml:space="preserve"> </w:t>
      </w:r>
      <w:r w:rsidRPr="000A387F">
        <w:t>5.</w:t>
      </w:r>
    </w:p>
    <w:p w:rsidR="00BF4745" w:rsidRPr="000A387F" w:rsidRDefault="00BF4745" w:rsidP="00BF4745">
      <w:pPr>
        <w:spacing w:before="60"/>
        <w:jc w:val="both"/>
      </w:pPr>
      <w:r w:rsidRPr="000A387F">
        <w:rPr>
          <w:b/>
          <w:bCs/>
          <w:color w:val="0000FF"/>
        </w:rPr>
        <w:t>Câu 86:</w:t>
      </w:r>
      <w:r w:rsidRPr="000A387F">
        <w:rPr>
          <w:bCs/>
        </w:rPr>
        <w:t xml:space="preserve"> Có bao nhiêu số tự nhiên </w:t>
      </w:r>
      <w:r w:rsidRPr="000A387F">
        <w:rPr>
          <w:i/>
          <w:iCs/>
        </w:rPr>
        <w:t>n</w:t>
      </w:r>
      <w:r w:rsidRPr="000A387F">
        <w:rPr>
          <w:bCs/>
        </w:rPr>
        <w:t xml:space="preserve"> thỏa mãn</w:t>
      </w:r>
      <w:r w:rsidRPr="000A387F">
        <w:t xml:space="preserve"> </w:t>
      </w:r>
      <w:r w:rsidRPr="000A387F">
        <w:rPr>
          <w:position w:val="-28"/>
        </w:rPr>
        <w:object w:dxaOrig="1845" w:dyaOrig="705">
          <v:shape id="_x0000_i1054" type="#_x0000_t75" style="width:92.25pt;height:35.25pt" o:ole="">
            <v:imagedata r:id="rId65" o:title=""/>
          </v:shape>
          <o:OLEObject Type="Embed" ProgID="Equation.DSMT4" ShapeID="_x0000_i1054" DrawAspect="Content" ObjectID="_1630351026" r:id="rId66"/>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rPr>
        <w:t>Câu 87:</w:t>
      </w:r>
      <w:r w:rsidRPr="000A387F">
        <w:rPr>
          <w:bCs/>
        </w:rPr>
        <w:t xml:space="preserve"> Có bao nhiêu số tự nhiên </w:t>
      </w:r>
      <w:r w:rsidRPr="000A387F">
        <w:rPr>
          <w:i/>
          <w:iCs/>
        </w:rPr>
        <w:t>n</w:t>
      </w:r>
      <w:r w:rsidRPr="000A387F">
        <w:rPr>
          <w:bCs/>
        </w:rPr>
        <w:t xml:space="preserve"> thỏa mãn </w:t>
      </w:r>
      <w:r w:rsidRPr="000A387F">
        <w:rPr>
          <w:bCs/>
          <w:position w:val="-12"/>
        </w:rPr>
        <w:object w:dxaOrig="2100" w:dyaOrig="390">
          <v:shape id="_x0000_i1055" type="#_x0000_t75" style="width:105pt;height:19.5pt" o:ole="">
            <v:imagedata r:id="rId67" o:title=""/>
          </v:shape>
          <o:OLEObject Type="Embed" ProgID="Equation.DSMT4" ShapeID="_x0000_i1055" DrawAspect="Content" ObjectID="_1630351027" r:id="rId68"/>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rPr>
        <w:t>Câu 88:</w:t>
      </w:r>
      <w:r w:rsidRPr="000A387F">
        <w:rPr>
          <w:bCs/>
        </w:rPr>
        <w:t xml:space="preserve"> Có bao nhiêu số tự nhiên </w:t>
      </w:r>
      <w:r w:rsidRPr="000A387F">
        <w:rPr>
          <w:i/>
          <w:iCs/>
        </w:rPr>
        <w:t>n</w:t>
      </w:r>
      <w:r w:rsidRPr="000A387F">
        <w:rPr>
          <w:bCs/>
        </w:rPr>
        <w:t xml:space="preserve"> thỏa mãn</w:t>
      </w:r>
      <w:r w:rsidRPr="000A387F">
        <w:t xml:space="preserve"> </w:t>
      </w:r>
      <w:r w:rsidRPr="000A387F">
        <w:rPr>
          <w:bCs/>
          <w:position w:val="-12"/>
        </w:rPr>
        <w:object w:dxaOrig="1770" w:dyaOrig="390">
          <v:shape id="_x0000_i1056" type="#_x0000_t75" style="width:88.5pt;height:19.5pt" o:ole="">
            <v:imagedata r:id="rId69" o:title=""/>
          </v:shape>
          <o:OLEObject Type="Embed" ProgID="Equation.DSMT4" ShapeID="_x0000_i1056" DrawAspect="Content" ObjectID="_1630351028" r:id="rId70"/>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w w:val="99"/>
        </w:rPr>
        <w:t>Câu 89:</w:t>
      </w:r>
      <w:r w:rsidRPr="000A387F">
        <w:rPr>
          <w:bCs/>
          <w:w w:val="99"/>
        </w:rPr>
        <w:t xml:space="preserve"> Có bao nhiêu số tự nhiên </w:t>
      </w:r>
      <w:r w:rsidRPr="000A387F">
        <w:rPr>
          <w:i/>
          <w:iCs/>
          <w:w w:val="99"/>
        </w:rPr>
        <w:t>n</w:t>
      </w:r>
      <w:r w:rsidRPr="000A387F">
        <w:rPr>
          <w:bCs/>
          <w:w w:val="99"/>
        </w:rPr>
        <w:t xml:space="preserve"> thỏa mãn</w:t>
      </w:r>
      <w:r w:rsidRPr="000A387F">
        <w:rPr>
          <w:w w:val="99"/>
        </w:rPr>
        <w:t xml:space="preserve"> </w:t>
      </w:r>
      <w:r w:rsidRPr="000A387F">
        <w:rPr>
          <w:bCs/>
          <w:position w:val="-12"/>
        </w:rPr>
        <w:object w:dxaOrig="1695" w:dyaOrig="390">
          <v:shape id="_x0000_i1057" type="#_x0000_t75" style="width:84.75pt;height:19.5pt" o:ole="">
            <v:imagedata r:id="rId71" o:title=""/>
          </v:shape>
          <o:OLEObject Type="Embed" ProgID="Equation.DSMT4" ShapeID="_x0000_i1057" DrawAspect="Content" ObjectID="_1630351029" r:id="rId72"/>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rPr>
          <w:bCs/>
        </w:rPr>
      </w:pPr>
      <w:r w:rsidRPr="000A387F">
        <w:rPr>
          <w:b/>
          <w:bCs/>
          <w:color w:val="0000FF"/>
        </w:rPr>
        <w:t>Câu 90:</w:t>
      </w:r>
      <w:r w:rsidRPr="000A387F">
        <w:rPr>
          <w:bCs/>
        </w:rPr>
        <w:t xml:space="preserve"> Giải hệ phương trình </w:t>
      </w:r>
      <w:r w:rsidRPr="000A387F">
        <w:rPr>
          <w:bCs/>
          <w:position w:val="-34"/>
        </w:rPr>
        <w:object w:dxaOrig="1695" w:dyaOrig="810">
          <v:shape id="_x0000_i1058" type="#_x0000_t75" style="width:84.75pt;height:40.5pt" o:ole="">
            <v:imagedata r:id="rId73" o:title=""/>
          </v:shape>
          <o:OLEObject Type="Embed" ProgID="Equation.DSMT4" ShapeID="_x0000_i1058" DrawAspect="Content" ObjectID="_1630351030" r:id="rId74"/>
        </w:object>
      </w:r>
    </w:p>
    <w:p w:rsidR="00BF4745" w:rsidRPr="000A387F" w:rsidRDefault="00BF4745" w:rsidP="00BF4745">
      <w:pPr>
        <w:tabs>
          <w:tab w:val="left" w:pos="2708"/>
          <w:tab w:val="left" w:pos="5138"/>
          <w:tab w:val="left" w:pos="7569"/>
        </w:tabs>
        <w:ind w:firstLine="283"/>
      </w:pPr>
      <w:r w:rsidRPr="000A387F">
        <w:rPr>
          <w:b/>
          <w:color w:val="3366FF"/>
          <w:w w:val="93"/>
        </w:rPr>
        <w:t xml:space="preserve">A. </w:t>
      </w:r>
      <w:r w:rsidRPr="000A387F">
        <w:rPr>
          <w:w w:val="93"/>
        </w:rPr>
        <w:t>(</w:t>
      </w:r>
      <w:r w:rsidRPr="000A387F">
        <w:rPr>
          <w:i/>
          <w:iCs/>
          <w:w w:val="93"/>
        </w:rPr>
        <w:t>x</w:t>
      </w:r>
      <w:r w:rsidRPr="000A387F">
        <w:rPr>
          <w:bCs/>
          <w:w w:val="93"/>
        </w:rPr>
        <w:t xml:space="preserve"> </w:t>
      </w:r>
      <w:r w:rsidRPr="000A387F">
        <w:rPr>
          <w:w w:val="93"/>
        </w:rPr>
        <w:t>;</w:t>
      </w:r>
      <w:r w:rsidRPr="000A387F">
        <w:rPr>
          <w:bCs/>
          <w:w w:val="93"/>
        </w:rPr>
        <w:t xml:space="preserve"> </w:t>
      </w:r>
      <w:r w:rsidRPr="000A387F">
        <w:rPr>
          <w:i/>
          <w:iCs/>
          <w:w w:val="93"/>
        </w:rPr>
        <w:t>y</w:t>
      </w:r>
      <w:r w:rsidRPr="000A387F">
        <w:rPr>
          <w:bCs/>
          <w:w w:val="93"/>
        </w:rPr>
        <w:t xml:space="preserve"> </w:t>
      </w:r>
      <w:r w:rsidRPr="000A387F">
        <w:rPr>
          <w:w w:val="93"/>
        </w:rPr>
        <w:t>)</w:t>
      </w:r>
      <w:r w:rsidRPr="000A387F">
        <w:rPr>
          <w:bCs/>
          <w:w w:val="93"/>
        </w:rPr>
        <w:t xml:space="preserve"> </w:t>
      </w:r>
      <w:r w:rsidRPr="000A387F">
        <w:rPr>
          <w:w w:val="93"/>
        </w:rPr>
        <w:t>=(17;8)</w:t>
      </w:r>
      <w:r w:rsidRPr="000A387F">
        <w:rPr>
          <w:bCs/>
          <w:w w:val="93"/>
        </w:rPr>
        <w:t xml:space="preserve"> </w:t>
      </w:r>
      <w:r w:rsidRPr="000A387F">
        <w:rPr>
          <w:w w:val="93"/>
        </w:rPr>
        <w:t>.</w:t>
      </w:r>
      <w:r w:rsidRPr="000A387F">
        <w:tab/>
      </w:r>
      <w:r w:rsidRPr="000A387F">
        <w:rPr>
          <w:b/>
          <w:color w:val="3366FF"/>
          <w:w w:val="91"/>
        </w:rPr>
        <w:t xml:space="preserve">B. </w:t>
      </w:r>
      <w:r w:rsidRPr="000A387F">
        <w:rPr>
          <w:w w:val="91"/>
        </w:rPr>
        <w:t>(</w:t>
      </w:r>
      <w:r w:rsidRPr="000A387F">
        <w:rPr>
          <w:i/>
          <w:iCs/>
          <w:w w:val="91"/>
        </w:rPr>
        <w:t>x</w:t>
      </w:r>
      <w:r w:rsidRPr="000A387F">
        <w:rPr>
          <w:bCs/>
          <w:w w:val="91"/>
        </w:rPr>
        <w:t xml:space="preserve"> </w:t>
      </w:r>
      <w:r w:rsidRPr="000A387F">
        <w:rPr>
          <w:w w:val="91"/>
        </w:rPr>
        <w:t>;</w:t>
      </w:r>
      <w:r w:rsidRPr="000A387F">
        <w:rPr>
          <w:bCs/>
          <w:w w:val="91"/>
        </w:rPr>
        <w:t xml:space="preserve"> </w:t>
      </w:r>
      <w:r w:rsidRPr="000A387F">
        <w:rPr>
          <w:i/>
          <w:iCs/>
          <w:w w:val="91"/>
        </w:rPr>
        <w:t>y</w:t>
      </w:r>
      <w:r w:rsidRPr="000A387F">
        <w:rPr>
          <w:bCs/>
          <w:w w:val="91"/>
        </w:rPr>
        <w:t xml:space="preserve"> </w:t>
      </w:r>
      <w:r w:rsidRPr="000A387F">
        <w:rPr>
          <w:w w:val="91"/>
        </w:rPr>
        <w:t>)</w:t>
      </w:r>
      <w:r w:rsidRPr="000A387F">
        <w:rPr>
          <w:bCs/>
          <w:w w:val="91"/>
        </w:rPr>
        <w:t xml:space="preserve"> </w:t>
      </w:r>
      <w:r w:rsidRPr="000A387F">
        <w:rPr>
          <w:w w:val="91"/>
        </w:rPr>
        <w:t>=(17;-8</w:t>
      </w:r>
      <w:r w:rsidRPr="000A387F">
        <w:rPr>
          <w:bCs/>
          <w:w w:val="91"/>
        </w:rPr>
        <w:t xml:space="preserve"> </w:t>
      </w:r>
      <w:r w:rsidRPr="000A387F">
        <w:rPr>
          <w:w w:val="91"/>
        </w:rPr>
        <w:t>)</w:t>
      </w:r>
      <w:r w:rsidRPr="000A387F">
        <w:rPr>
          <w:bCs/>
          <w:w w:val="91"/>
        </w:rPr>
        <w:t xml:space="preserve"> </w:t>
      </w:r>
      <w:r w:rsidRPr="000A387F">
        <w:rPr>
          <w:w w:val="91"/>
        </w:rPr>
        <w:t>.</w:t>
      </w:r>
      <w:r w:rsidRPr="000A387F">
        <w:tab/>
      </w:r>
      <w:r w:rsidRPr="000A387F">
        <w:rPr>
          <w:b/>
          <w:color w:val="3366FF"/>
          <w:w w:val="90"/>
        </w:rPr>
        <w:t xml:space="preserve">C. </w:t>
      </w:r>
      <w:r w:rsidRPr="000A387F">
        <w:rPr>
          <w:w w:val="90"/>
        </w:rPr>
        <w:t>(</w:t>
      </w:r>
      <w:r w:rsidRPr="000A387F">
        <w:rPr>
          <w:i/>
          <w:iCs/>
          <w:w w:val="90"/>
        </w:rPr>
        <w:t>x</w:t>
      </w:r>
      <w:r w:rsidRPr="000A387F">
        <w:rPr>
          <w:bCs/>
          <w:w w:val="90"/>
        </w:rPr>
        <w:t xml:space="preserve"> </w:t>
      </w:r>
      <w:r w:rsidRPr="000A387F">
        <w:rPr>
          <w:w w:val="90"/>
        </w:rPr>
        <w:t>;</w:t>
      </w:r>
      <w:r w:rsidRPr="000A387F">
        <w:rPr>
          <w:bCs/>
          <w:w w:val="90"/>
        </w:rPr>
        <w:t xml:space="preserve"> </w:t>
      </w:r>
      <w:r w:rsidRPr="000A387F">
        <w:rPr>
          <w:i/>
          <w:iCs/>
          <w:w w:val="90"/>
        </w:rPr>
        <w:t>y</w:t>
      </w:r>
      <w:r w:rsidRPr="000A387F">
        <w:rPr>
          <w:bCs/>
          <w:w w:val="90"/>
        </w:rPr>
        <w:t xml:space="preserve"> </w:t>
      </w:r>
      <w:r w:rsidRPr="000A387F">
        <w:rPr>
          <w:w w:val="90"/>
        </w:rPr>
        <w:t>)</w:t>
      </w:r>
      <w:r w:rsidRPr="000A387F">
        <w:rPr>
          <w:bCs/>
          <w:w w:val="90"/>
        </w:rPr>
        <w:t xml:space="preserve"> </w:t>
      </w:r>
      <w:r w:rsidRPr="000A387F">
        <w:rPr>
          <w:w w:val="90"/>
        </w:rPr>
        <w:t>=</w:t>
      </w:r>
      <w:r w:rsidRPr="000A387F">
        <w:rPr>
          <w:bCs/>
          <w:w w:val="90"/>
        </w:rPr>
        <w:t xml:space="preserve"> </w:t>
      </w:r>
      <w:r w:rsidRPr="000A387F">
        <w:rPr>
          <w:w w:val="90"/>
        </w:rPr>
        <w:t>(</w:t>
      </w:r>
      <w:r w:rsidRPr="000A387F">
        <w:rPr>
          <w:bCs/>
          <w:w w:val="90"/>
        </w:rPr>
        <w:t xml:space="preserve"> 9</w:t>
      </w:r>
      <w:r w:rsidRPr="000A387F">
        <w:rPr>
          <w:w w:val="90"/>
        </w:rPr>
        <w:t>;8</w:t>
      </w:r>
      <w:r w:rsidRPr="000A387F">
        <w:rPr>
          <w:bCs/>
          <w:w w:val="90"/>
        </w:rPr>
        <w:t xml:space="preserve"> </w:t>
      </w:r>
      <w:r w:rsidRPr="000A387F">
        <w:rPr>
          <w:w w:val="90"/>
        </w:rPr>
        <w:t>)</w:t>
      </w:r>
      <w:r w:rsidRPr="000A387F">
        <w:rPr>
          <w:bCs/>
          <w:w w:val="90"/>
        </w:rPr>
        <w:t xml:space="preserve"> </w:t>
      </w:r>
      <w:r w:rsidRPr="000A387F">
        <w:rPr>
          <w:w w:val="90"/>
        </w:rPr>
        <w:t>.</w:t>
      </w:r>
      <w:r w:rsidRPr="000A387F">
        <w:tab/>
      </w:r>
      <w:r w:rsidRPr="000A387F">
        <w:rPr>
          <w:b/>
          <w:color w:val="3366FF"/>
        </w:rPr>
        <w:t xml:space="preserve">D. </w:t>
      </w:r>
      <w:r w:rsidRPr="000A387F">
        <w:t>(</w:t>
      </w:r>
      <w:r w:rsidRPr="000A387F">
        <w:rPr>
          <w:i/>
          <w:iCs/>
        </w:rPr>
        <w:t>x</w:t>
      </w:r>
      <w:r w:rsidRPr="000A387F">
        <w:rPr>
          <w:bCs/>
        </w:rPr>
        <w:t xml:space="preserve"> </w:t>
      </w:r>
      <w:r w:rsidRPr="000A387F">
        <w:t>;</w:t>
      </w:r>
      <w:r w:rsidRPr="000A387F">
        <w:rPr>
          <w:bCs/>
        </w:rPr>
        <w:t xml:space="preserve"> </w:t>
      </w:r>
      <w:r w:rsidRPr="000A387F">
        <w:rPr>
          <w:i/>
          <w:iCs/>
        </w:rPr>
        <w:t>y</w:t>
      </w:r>
      <w:r w:rsidRPr="000A387F">
        <w:t>)</w:t>
      </w:r>
      <w:r w:rsidRPr="000A387F">
        <w:rPr>
          <w:bCs/>
        </w:rPr>
        <w:t xml:space="preserve"> </w:t>
      </w:r>
      <w:r w:rsidRPr="000A387F">
        <w:t>=</w:t>
      </w:r>
      <w:r w:rsidRPr="000A387F">
        <w:rPr>
          <w:bCs/>
        </w:rPr>
        <w:t xml:space="preserve"> </w:t>
      </w:r>
      <w:r w:rsidRPr="000A387F">
        <w:t>(</w:t>
      </w:r>
      <w:r w:rsidRPr="000A387F">
        <w:rPr>
          <w:bCs/>
        </w:rPr>
        <w:t xml:space="preserve"> 7</w:t>
      </w:r>
      <w:r w:rsidRPr="000A387F">
        <w:t>;9).</w:t>
      </w:r>
    </w:p>
    <w:p w:rsidR="00BF4745" w:rsidRPr="000A387F" w:rsidRDefault="00BF4745" w:rsidP="00BF4745">
      <w:pPr>
        <w:ind w:firstLine="283"/>
        <w:jc w:val="both"/>
      </w:pPr>
    </w:p>
    <w:p w:rsidR="00BF4745" w:rsidRPr="000A387F" w:rsidRDefault="00BF4745" w:rsidP="00BF4745">
      <w:pPr>
        <w:rPr>
          <w:color w:val="FFFFFF"/>
        </w:rPr>
      </w:pPr>
      <w:r w:rsidRPr="000A387F">
        <w:rPr>
          <w:color w:val="FFFFFF"/>
        </w:rPr>
        <w:t>-----------------------------------------------</w:t>
      </w:r>
    </w:p>
    <w:p w:rsidR="00125185" w:rsidRPr="00AE5E5A" w:rsidRDefault="00125185" w:rsidP="00125185">
      <w:pPr>
        <w:jc w:val="center"/>
        <w:rPr>
          <w:b/>
          <w:color w:val="FF0000"/>
        </w:rPr>
      </w:pPr>
      <w:r w:rsidRPr="00AE5E5A">
        <w:rPr>
          <w:b/>
          <w:color w:val="FF0000"/>
        </w:rPr>
        <w:t>ĐÁP ÁN</w:t>
      </w:r>
    </w:p>
    <w:p w:rsidR="00125185" w:rsidRDefault="00125185" w:rsidP="00125185">
      <w:pPr>
        <w:jc w:val="center"/>
      </w:pPr>
      <w:bookmarkStart w:id="2" w:name="_GoBack"/>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D</w:t>
            </w:r>
          </w:p>
        </w:tc>
      </w:tr>
      <w:tr w:rsidR="00125185" w:rsidTr="00BE6A35">
        <w:trPr>
          <w:trHeight w:val="588"/>
        </w:trPr>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w:t>
            </w:r>
            <w:r w:rsidR="002074FC" w:rsidRPr="00BE6A35">
              <w:rPr>
                <w:b/>
                <w:color w:val="C00000"/>
                <w:sz w:val="28"/>
                <w:szCs w:val="28"/>
              </w:rPr>
              <w:t>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3"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D</w:t>
            </w:r>
          </w:p>
        </w:tc>
        <w:tc>
          <w:tcPr>
            <w:tcW w:w="944"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lastRenderedPageBreak/>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9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4"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r>
    </w:tbl>
    <w:p w:rsidR="00BF4745" w:rsidRPr="000A387F" w:rsidRDefault="00BF4745" w:rsidP="00BF4745"/>
    <w:p w:rsidR="00BF4745" w:rsidRPr="000A387F" w:rsidRDefault="00BF4745" w:rsidP="00BF4745">
      <w:pPr>
        <w:ind w:firstLine="283"/>
        <w:jc w:val="both"/>
      </w:pPr>
    </w:p>
    <w:sectPr w:rsidR="00BF4745" w:rsidRPr="000A387F" w:rsidSect="00AE5E5A">
      <w:headerReference w:type="default" r:id="rId75"/>
      <w:footerReference w:type="default" r:id="rId7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B9F" w:rsidRDefault="00672B9F">
      <w:r>
        <w:separator/>
      </w:r>
    </w:p>
  </w:endnote>
  <w:endnote w:type="continuationSeparator" w:id="0">
    <w:p w:rsidR="00672B9F" w:rsidRDefault="00672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E5A" w:rsidRPr="00AE5E5A" w:rsidRDefault="00AE5E5A" w:rsidP="00AE5E5A">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B9F" w:rsidRDefault="00672B9F">
      <w:r>
        <w:separator/>
      </w:r>
    </w:p>
  </w:footnote>
  <w:footnote w:type="continuationSeparator" w:id="0">
    <w:p w:rsidR="00672B9F" w:rsidRDefault="00672B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E5A" w:rsidRDefault="00AE5E5A" w:rsidP="00AE5E5A">
    <w:pPr>
      <w:pStyle w:val="Header"/>
      <w:jc w:val="center"/>
    </w:pPr>
    <w:r>
      <w:t>hoc357.edu.vn</w:t>
    </w:r>
  </w:p>
  <w:p w:rsidR="00BF4745" w:rsidRDefault="00BF47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387F"/>
    <w:rsid w:val="000B7369"/>
    <w:rsid w:val="000E3CAF"/>
    <w:rsid w:val="0010067C"/>
    <w:rsid w:val="00103598"/>
    <w:rsid w:val="00123BAE"/>
    <w:rsid w:val="00125185"/>
    <w:rsid w:val="00134E08"/>
    <w:rsid w:val="001946F9"/>
    <w:rsid w:val="001A033C"/>
    <w:rsid w:val="002074FC"/>
    <w:rsid w:val="00257818"/>
    <w:rsid w:val="00282940"/>
    <w:rsid w:val="002C4FE2"/>
    <w:rsid w:val="002E528B"/>
    <w:rsid w:val="00312C18"/>
    <w:rsid w:val="00337152"/>
    <w:rsid w:val="00355DC4"/>
    <w:rsid w:val="00385B2A"/>
    <w:rsid w:val="00402C2B"/>
    <w:rsid w:val="004763C9"/>
    <w:rsid w:val="0056152C"/>
    <w:rsid w:val="006014FB"/>
    <w:rsid w:val="006150AA"/>
    <w:rsid w:val="0063720A"/>
    <w:rsid w:val="00672B9F"/>
    <w:rsid w:val="006C7431"/>
    <w:rsid w:val="006F3F6A"/>
    <w:rsid w:val="007419DC"/>
    <w:rsid w:val="0075443C"/>
    <w:rsid w:val="007E2739"/>
    <w:rsid w:val="008179E2"/>
    <w:rsid w:val="008710D1"/>
    <w:rsid w:val="00891DB8"/>
    <w:rsid w:val="00893632"/>
    <w:rsid w:val="00895643"/>
    <w:rsid w:val="008B7548"/>
    <w:rsid w:val="008F24EF"/>
    <w:rsid w:val="008F4704"/>
    <w:rsid w:val="00914D5E"/>
    <w:rsid w:val="00951906"/>
    <w:rsid w:val="009666D2"/>
    <w:rsid w:val="0097123E"/>
    <w:rsid w:val="00976BD8"/>
    <w:rsid w:val="0098555C"/>
    <w:rsid w:val="00985862"/>
    <w:rsid w:val="009A04AB"/>
    <w:rsid w:val="00A20158"/>
    <w:rsid w:val="00AD67D7"/>
    <w:rsid w:val="00AE5374"/>
    <w:rsid w:val="00AE5E5A"/>
    <w:rsid w:val="00B32C89"/>
    <w:rsid w:val="00B50F8C"/>
    <w:rsid w:val="00B71D63"/>
    <w:rsid w:val="00B81DD2"/>
    <w:rsid w:val="00B85182"/>
    <w:rsid w:val="00B97005"/>
    <w:rsid w:val="00BC577C"/>
    <w:rsid w:val="00BD6B27"/>
    <w:rsid w:val="00BE6A35"/>
    <w:rsid w:val="00BF4745"/>
    <w:rsid w:val="00C30BE4"/>
    <w:rsid w:val="00C94899"/>
    <w:rsid w:val="00CC35C3"/>
    <w:rsid w:val="00CD4EA2"/>
    <w:rsid w:val="00D10D06"/>
    <w:rsid w:val="00D74806"/>
    <w:rsid w:val="00D933C8"/>
    <w:rsid w:val="00DD125D"/>
    <w:rsid w:val="00E60EC0"/>
    <w:rsid w:val="00E61019"/>
    <w:rsid w:val="00F5590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F47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5E5A"/>
    <w:rPr>
      <w:sz w:val="24"/>
      <w:szCs w:val="24"/>
    </w:rPr>
  </w:style>
  <w:style w:type="character" w:customStyle="1" w:styleId="FooterChar">
    <w:name w:val="Footer Char"/>
    <w:link w:val="Footer"/>
    <w:uiPriority w:val="99"/>
    <w:rsid w:val="00AE5E5A"/>
    <w:rPr>
      <w:sz w:val="24"/>
      <w:szCs w:val="24"/>
    </w:rPr>
  </w:style>
  <w:style w:type="paragraph" w:styleId="BalloonText">
    <w:name w:val="Balloon Text"/>
    <w:basedOn w:val="Normal"/>
    <w:link w:val="BalloonTextChar"/>
    <w:rsid w:val="00AE5E5A"/>
    <w:rPr>
      <w:rFonts w:ascii="Tahoma" w:hAnsi="Tahoma" w:cs="Tahoma"/>
      <w:sz w:val="16"/>
      <w:szCs w:val="16"/>
    </w:rPr>
  </w:style>
  <w:style w:type="character" w:customStyle="1" w:styleId="BalloonTextChar">
    <w:name w:val="Balloon Text Char"/>
    <w:link w:val="BalloonText"/>
    <w:rsid w:val="00AE5E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F47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5E5A"/>
    <w:rPr>
      <w:sz w:val="24"/>
      <w:szCs w:val="24"/>
    </w:rPr>
  </w:style>
  <w:style w:type="character" w:customStyle="1" w:styleId="FooterChar">
    <w:name w:val="Footer Char"/>
    <w:link w:val="Footer"/>
    <w:uiPriority w:val="99"/>
    <w:rsid w:val="00AE5E5A"/>
    <w:rPr>
      <w:sz w:val="24"/>
      <w:szCs w:val="24"/>
    </w:rPr>
  </w:style>
  <w:style w:type="paragraph" w:styleId="BalloonText">
    <w:name w:val="Balloon Text"/>
    <w:basedOn w:val="Normal"/>
    <w:link w:val="BalloonTextChar"/>
    <w:rsid w:val="00AE5E5A"/>
    <w:rPr>
      <w:rFonts w:ascii="Tahoma" w:hAnsi="Tahoma" w:cs="Tahoma"/>
      <w:sz w:val="16"/>
      <w:szCs w:val="16"/>
    </w:rPr>
  </w:style>
  <w:style w:type="character" w:customStyle="1" w:styleId="BalloonTextChar">
    <w:name w:val="Balloon Text Char"/>
    <w:link w:val="BalloonText"/>
    <w:rsid w:val="00AE5E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507</Words>
  <Characters>142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6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9-18T15:30:00Z</dcterms:created>
  <dcterms:modified xsi:type="dcterms:W3CDTF">2019-09-18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